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2933" w:rsidRPr="002529A7" w:rsidRDefault="00922933" w:rsidP="004D2B3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pacing w:val="60"/>
          <w:sz w:val="32"/>
          <w:szCs w:val="24"/>
          <w:lang w:val="kk-KZ" w:eastAsia="ru-RU"/>
        </w:rPr>
      </w:pPr>
      <w:r w:rsidRPr="002529A7">
        <w:rPr>
          <w:rFonts w:ascii="Times New Roman" w:eastAsia="Times New Roman" w:hAnsi="Times New Roman" w:cs="Times New Roman"/>
          <w:b/>
          <w:caps/>
          <w:spacing w:val="60"/>
          <w:sz w:val="32"/>
          <w:szCs w:val="24"/>
          <w:lang w:val="kk-KZ" w:eastAsia="ru-RU"/>
        </w:rPr>
        <w:t>Сабақ жоспары</w:t>
      </w:r>
    </w:p>
    <w:p w:rsidR="00922933" w:rsidRPr="002529A7" w:rsidRDefault="00922933" w:rsidP="004D2B3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pacing w:val="60"/>
          <w:sz w:val="24"/>
          <w:szCs w:val="24"/>
          <w:lang w:val="kk-KZ" w:eastAsia="ru-RU"/>
        </w:rPr>
      </w:pPr>
    </w:p>
    <w:p w:rsidR="00922933" w:rsidRPr="002529A7" w:rsidRDefault="00922933" w:rsidP="004D2B3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kk-KZ" w:eastAsia="ru-RU"/>
        </w:rPr>
      </w:pPr>
      <w:r w:rsidRPr="002529A7">
        <w:rPr>
          <w:rFonts w:ascii="Times New Roman" w:eastAsia="Times New Roman" w:hAnsi="Times New Roman" w:cs="Times New Roman"/>
          <w:b/>
          <w:sz w:val="24"/>
          <w:szCs w:val="24"/>
          <w:lang w:val="kk-KZ" w:eastAsia="ru-RU"/>
        </w:rPr>
        <w:t xml:space="preserve">Күні </w:t>
      </w:r>
      <w:r w:rsidRPr="002529A7">
        <w:rPr>
          <w:rFonts w:ascii="Times New Roman" w:eastAsia="Times New Roman" w:hAnsi="Times New Roman" w:cs="Times New Roman"/>
          <w:b/>
          <w:sz w:val="24"/>
          <w:szCs w:val="24"/>
          <w:lang w:val="kk-KZ" w:eastAsia="ru-RU"/>
        </w:rPr>
        <w:tab/>
      </w:r>
      <w:r w:rsidRPr="002529A7">
        <w:rPr>
          <w:rFonts w:ascii="Times New Roman" w:eastAsia="Times New Roman" w:hAnsi="Times New Roman" w:cs="Times New Roman"/>
          <w:b/>
          <w:sz w:val="24"/>
          <w:szCs w:val="24"/>
          <w:lang w:val="kk-KZ" w:eastAsia="ru-RU"/>
        </w:rPr>
        <w:tab/>
      </w:r>
      <w:r w:rsidRPr="002529A7">
        <w:rPr>
          <w:rFonts w:ascii="Times New Roman" w:eastAsia="Times New Roman" w:hAnsi="Times New Roman" w:cs="Times New Roman"/>
          <w:b/>
          <w:sz w:val="24"/>
          <w:szCs w:val="24"/>
          <w:lang w:val="kk-KZ" w:eastAsia="ru-RU"/>
        </w:rPr>
        <w:tab/>
      </w:r>
      <w:r w:rsidRPr="002529A7">
        <w:rPr>
          <w:rFonts w:ascii="Times New Roman" w:eastAsia="Times New Roman" w:hAnsi="Times New Roman" w:cs="Times New Roman"/>
          <w:b/>
          <w:sz w:val="24"/>
          <w:szCs w:val="24"/>
          <w:lang w:val="kk-KZ" w:eastAsia="ru-RU"/>
        </w:rPr>
        <w:tab/>
        <w:t xml:space="preserve">Пән </w:t>
      </w:r>
      <w:r w:rsidRPr="002529A7">
        <w:rPr>
          <w:rFonts w:ascii="Times New Roman" w:eastAsia="Times New Roman" w:hAnsi="Times New Roman" w:cs="Times New Roman"/>
          <w:b/>
          <w:sz w:val="24"/>
          <w:szCs w:val="24"/>
          <w:lang w:val="kk-KZ" w:eastAsia="ru-R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  <w:lang w:val="kk-KZ" w:eastAsia="ru-RU"/>
        </w:rPr>
        <w:t>Алгебра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 w:eastAsia="ru-RU"/>
        </w:rPr>
        <w:tab/>
        <w:t xml:space="preserve">     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 w:eastAsia="ru-RU"/>
        </w:rPr>
        <w:tab/>
        <w:t xml:space="preserve">  Сынып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 w:eastAsia="ru-RU"/>
        </w:rPr>
        <w:tab/>
      </w:r>
      <w:r w:rsidRPr="00922933">
        <w:rPr>
          <w:rFonts w:ascii="Times New Roman" w:eastAsia="Times New Roman" w:hAnsi="Times New Roman" w:cs="Times New Roman"/>
          <w:b/>
          <w:sz w:val="24"/>
          <w:szCs w:val="24"/>
          <w:u w:val="single"/>
          <w:lang w:val="kk-KZ" w:eastAsia="ru-RU"/>
        </w:rPr>
        <w:t>11</w:t>
      </w:r>
      <w:bookmarkStart w:id="0" w:name="_GoBack"/>
      <w:bookmarkEnd w:id="0"/>
    </w:p>
    <w:p w:rsidR="00922933" w:rsidRPr="002529A7" w:rsidRDefault="00922933" w:rsidP="004D2B33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18"/>
          <w:shd w:val="clear" w:color="auto" w:fill="FFFFFF"/>
          <w:lang w:val="kk-KZ"/>
        </w:rPr>
      </w:pPr>
    </w:p>
    <w:p w:rsidR="00EC195C" w:rsidRPr="00922933" w:rsidRDefault="00EC195C" w:rsidP="004D2B33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21"/>
          <w:lang w:val="kk-KZ" w:eastAsia="ru-RU"/>
        </w:rPr>
      </w:pPr>
      <w:r w:rsidRPr="00922933">
        <w:rPr>
          <w:rFonts w:ascii="Times New Roman" w:eastAsia="Times New Roman" w:hAnsi="Times New Roman" w:cs="Times New Roman"/>
          <w:b/>
          <w:bCs/>
          <w:color w:val="000000"/>
          <w:sz w:val="24"/>
          <w:szCs w:val="27"/>
          <w:lang w:val="kk-KZ" w:eastAsia="ru-RU"/>
        </w:rPr>
        <w:t>Сабақтың  тақырыбы:</w:t>
      </w:r>
      <w:r w:rsidR="00922933" w:rsidRPr="00922933">
        <w:rPr>
          <w:rFonts w:ascii="Times New Roman" w:eastAsia="Times New Roman" w:hAnsi="Times New Roman" w:cs="Times New Roman"/>
          <w:b/>
          <w:bCs/>
          <w:color w:val="000000"/>
          <w:sz w:val="24"/>
          <w:szCs w:val="27"/>
          <w:lang w:val="kk-KZ" w:eastAsia="ru-RU"/>
        </w:rPr>
        <w:t xml:space="preserve"> </w:t>
      </w:r>
      <w:r w:rsidR="00922933">
        <w:rPr>
          <w:rFonts w:ascii="Times New Roman" w:eastAsia="Times New Roman" w:hAnsi="Times New Roman" w:cs="Times New Roman"/>
          <w:b/>
          <w:bCs/>
          <w:color w:val="000000"/>
          <w:sz w:val="24"/>
          <w:szCs w:val="27"/>
          <w:lang w:val="kk-KZ" w:eastAsia="ru-RU"/>
        </w:rPr>
        <w:t>«</w:t>
      </w:r>
      <w:r w:rsidRPr="00922933">
        <w:rPr>
          <w:rFonts w:ascii="Times New Roman" w:eastAsia="Times New Roman" w:hAnsi="Times New Roman" w:cs="Times New Roman"/>
          <w:b/>
          <w:bCs/>
          <w:color w:val="000000"/>
          <w:sz w:val="24"/>
          <w:szCs w:val="27"/>
          <w:lang w:val="kk-KZ" w:eastAsia="ru-RU"/>
        </w:rPr>
        <w:t>Көрсеткіштік және логарифмдік функцияларды дифференциялдау</w:t>
      </w:r>
      <w:r w:rsidR="00922933">
        <w:rPr>
          <w:rFonts w:ascii="Times New Roman" w:eastAsia="Times New Roman" w:hAnsi="Times New Roman" w:cs="Times New Roman"/>
          <w:b/>
          <w:bCs/>
          <w:color w:val="000000"/>
          <w:sz w:val="24"/>
          <w:szCs w:val="27"/>
          <w:lang w:val="kk-KZ" w:eastAsia="ru-RU"/>
        </w:rPr>
        <w:t>»</w:t>
      </w:r>
    </w:p>
    <w:p w:rsidR="00EC195C" w:rsidRPr="009D24CA" w:rsidRDefault="00EC195C" w:rsidP="004D2B3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kk-KZ" w:eastAsia="ru-RU"/>
        </w:rPr>
      </w:pPr>
      <w:r w:rsidRPr="009D24CA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kk-KZ" w:eastAsia="ru-RU"/>
        </w:rPr>
        <w:t>Сабақтың мақсаты: </w:t>
      </w:r>
    </w:p>
    <w:p w:rsidR="00EC195C" w:rsidRPr="009D24CA" w:rsidRDefault="00EC195C" w:rsidP="004D2B3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</w:pPr>
      <w:r w:rsidRPr="009D24CA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kk-KZ" w:eastAsia="ru-RU"/>
        </w:rPr>
        <w:t>Танымдық аспект</w:t>
      </w:r>
      <w:r w:rsidR="00E375E2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kk-KZ" w:eastAsia="ru-RU"/>
        </w:rPr>
        <w:t>ісі</w:t>
      </w:r>
      <w:r w:rsidRPr="009D24CA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kk-KZ" w:eastAsia="ru-RU"/>
        </w:rPr>
        <w:t>:</w:t>
      </w:r>
      <w:r w:rsidR="00922933" w:rsidRPr="009D24CA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 xml:space="preserve"> </w:t>
      </w:r>
      <w:r w:rsidRPr="009D24CA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>Көрсеткіштік және логарифмдік функциялардың</w:t>
      </w:r>
      <w:r w:rsidR="00922933" w:rsidRPr="009D24CA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 xml:space="preserve"> туындысын </w:t>
      </w:r>
      <w:r w:rsidR="009D24CA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 xml:space="preserve">табу ережелерін, </w:t>
      </w:r>
      <w:r w:rsidR="00922933" w:rsidRPr="009D24CA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>есептеу формуласын қайталау, есеп</w:t>
      </w:r>
      <w:r w:rsidRPr="009D24CA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 xml:space="preserve"> шығару</w:t>
      </w:r>
      <w:r w:rsidR="00922933" w:rsidRPr="009D24CA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 xml:space="preserve"> ар</w:t>
      </w:r>
      <w:r w:rsidR="00922933" w:rsidRPr="00922933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>қ</w:t>
      </w:r>
      <w:r w:rsidR="00922933" w:rsidRPr="009D24CA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 xml:space="preserve">ылы </w:t>
      </w:r>
      <w:r w:rsidR="00922933" w:rsidRPr="00922933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>бекіту</w:t>
      </w:r>
      <w:r w:rsidR="009D24CA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>.</w:t>
      </w:r>
    </w:p>
    <w:p w:rsidR="00922933" w:rsidRDefault="00EC195C" w:rsidP="004D2B3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</w:pPr>
      <w:r w:rsidRPr="0093576A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kk-KZ" w:eastAsia="ru-RU"/>
        </w:rPr>
        <w:t>Д</w:t>
      </w:r>
      <w:r w:rsidRPr="009D24CA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kk-KZ" w:eastAsia="ru-RU"/>
        </w:rPr>
        <w:t>амыту аспектісі:</w:t>
      </w:r>
      <w:r w:rsidR="00922933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 xml:space="preserve"> </w:t>
      </w:r>
      <w:r w:rsidRPr="009D24CA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>Оқушыларды өз бетімен қорытындыларын жасай білуге</w:t>
      </w:r>
      <w:r w:rsidR="00922933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>, шапшаң есептеуге</w:t>
      </w:r>
      <w:r w:rsidR="00922933" w:rsidRPr="009D24CA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 xml:space="preserve"> дағдыландыру</w:t>
      </w:r>
      <w:r w:rsidR="00E34F4C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>, ой өрісін дамыту</w:t>
      </w:r>
      <w:r w:rsidR="00922933" w:rsidRPr="009D24CA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>.</w:t>
      </w:r>
    </w:p>
    <w:p w:rsidR="00EC195C" w:rsidRPr="00922933" w:rsidRDefault="00EC195C" w:rsidP="004D2B33">
      <w:pPr>
        <w:pStyle w:val="a3"/>
        <w:shd w:val="clear" w:color="auto" w:fill="FFFFFF"/>
        <w:spacing w:before="0" w:beforeAutospacing="0" w:after="0" w:afterAutospacing="0"/>
        <w:textAlignment w:val="baseline"/>
        <w:rPr>
          <w:color w:val="000000"/>
          <w:lang w:val="kk-KZ"/>
        </w:rPr>
      </w:pPr>
      <w:r w:rsidRPr="00922933">
        <w:rPr>
          <w:b/>
          <w:color w:val="000000"/>
          <w:lang w:val="kk-KZ"/>
        </w:rPr>
        <w:t>Тәрбиелік аспект</w:t>
      </w:r>
      <w:r w:rsidR="00E375E2">
        <w:rPr>
          <w:b/>
          <w:color w:val="000000"/>
          <w:lang w:val="kk-KZ"/>
        </w:rPr>
        <w:t>ісі</w:t>
      </w:r>
      <w:r w:rsidRPr="00922933">
        <w:rPr>
          <w:b/>
          <w:color w:val="000000"/>
          <w:lang w:val="kk-KZ"/>
        </w:rPr>
        <w:t>:</w:t>
      </w:r>
      <w:r w:rsidRPr="00922933">
        <w:rPr>
          <w:color w:val="000000"/>
          <w:lang w:val="kk-KZ"/>
        </w:rPr>
        <w:t xml:space="preserve"> </w:t>
      </w:r>
      <w:r w:rsidR="00E34F4C" w:rsidRPr="00E34F4C">
        <w:rPr>
          <w:bCs/>
          <w:szCs w:val="28"/>
          <w:lang w:val="kk-KZ"/>
        </w:rPr>
        <w:t>Оқушыларды ұйымшылдыққа, шапшаңдыққа, дәлдікке тәрбиелеу.</w:t>
      </w:r>
      <w:r w:rsidR="00E34F4C">
        <w:rPr>
          <w:bCs/>
          <w:szCs w:val="28"/>
          <w:lang w:val="kk-KZ"/>
        </w:rPr>
        <w:t xml:space="preserve"> </w:t>
      </w:r>
      <w:r w:rsidR="00922933" w:rsidRPr="00922933">
        <w:rPr>
          <w:lang w:val="kk-KZ"/>
        </w:rPr>
        <w:t>Оқуға қызығушылығын арттырып, өз бетімен есептеуге төселдіру</w:t>
      </w:r>
      <w:r w:rsidR="00922933">
        <w:rPr>
          <w:lang w:val="kk-KZ"/>
        </w:rPr>
        <w:t xml:space="preserve">, </w:t>
      </w:r>
      <w:r w:rsidRPr="00922933">
        <w:rPr>
          <w:color w:val="000000"/>
          <w:lang w:val="kk-KZ"/>
        </w:rPr>
        <w:t>жауапкершілікке,</w:t>
      </w:r>
      <w:r w:rsidR="00922933">
        <w:rPr>
          <w:color w:val="000000"/>
          <w:lang w:val="kk-KZ"/>
        </w:rPr>
        <w:t xml:space="preserve"> </w:t>
      </w:r>
      <w:r w:rsidRPr="00922933">
        <w:rPr>
          <w:color w:val="000000"/>
          <w:lang w:val="kk-KZ"/>
        </w:rPr>
        <w:t>ұқыптылыққа тәрбие</w:t>
      </w:r>
      <w:r w:rsidR="00922933">
        <w:rPr>
          <w:color w:val="000000"/>
          <w:lang w:val="kk-KZ"/>
        </w:rPr>
        <w:t>леу.</w:t>
      </w:r>
    </w:p>
    <w:p w:rsidR="00EC195C" w:rsidRPr="00922933" w:rsidRDefault="00EC195C" w:rsidP="004D2B3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</w:pPr>
      <w:r w:rsidRPr="00922933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kk-KZ" w:eastAsia="ru-RU"/>
        </w:rPr>
        <w:t>Сабақтың түрі:</w:t>
      </w:r>
      <w:r w:rsidR="00922933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 xml:space="preserve"> Бекіту сабағы</w:t>
      </w:r>
    </w:p>
    <w:p w:rsidR="00EC195C" w:rsidRDefault="00EC195C" w:rsidP="004D2B3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</w:pPr>
      <w:r w:rsidRPr="00922933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kk-KZ" w:eastAsia="ru-RU"/>
        </w:rPr>
        <w:t>Сабақ көрнекілігі:</w:t>
      </w:r>
      <w:r w:rsidRPr="00922933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 xml:space="preserve"> </w:t>
      </w:r>
      <w:r w:rsidR="00D01B4D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 xml:space="preserve">қосымша 1 – </w:t>
      </w:r>
      <w:r w:rsidR="00353A2C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>Презентация</w:t>
      </w:r>
      <w:r w:rsidRPr="00922933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 xml:space="preserve">, </w:t>
      </w:r>
      <w:r w:rsidR="00D01B4D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 xml:space="preserve">қосымша – 2 – Жеке тапсырмалар, </w:t>
      </w:r>
      <w:r w:rsidRPr="00922933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>сәйкестендіру тесті</w:t>
      </w:r>
      <w:r w:rsidR="00E34F4C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>, бағалау парағы,</w:t>
      </w:r>
      <w:r w:rsidR="00353A2C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 xml:space="preserve"> стикерлер.</w:t>
      </w:r>
      <w:r w:rsidR="00E34F4C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 xml:space="preserve"> </w:t>
      </w:r>
      <w:r w:rsidRPr="00922933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> </w:t>
      </w:r>
    </w:p>
    <w:p w:rsidR="001651CA" w:rsidRPr="001651CA" w:rsidRDefault="001651CA" w:rsidP="001651C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</w:pPr>
    </w:p>
    <w:p w:rsidR="00EC195C" w:rsidRPr="00922933" w:rsidRDefault="00EC195C" w:rsidP="004D2B3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</w:pPr>
      <w:r w:rsidRPr="00922933">
        <w:rPr>
          <w:rFonts w:ascii="Times New Roman" w:eastAsia="Times New Roman" w:hAnsi="Times New Roman" w:cs="Times New Roman"/>
          <w:color w:val="000000"/>
          <w:sz w:val="24"/>
          <w:szCs w:val="24"/>
          <w:lang w:val="kk-KZ" w:eastAsia="ru-RU"/>
        </w:rPr>
        <w:t> </w:t>
      </w:r>
    </w:p>
    <w:p w:rsidR="00922933" w:rsidRPr="00774606" w:rsidRDefault="00922933" w:rsidP="004D2B33">
      <w:pPr>
        <w:pStyle w:val="a4"/>
        <w:rPr>
          <w:b/>
          <w:bCs/>
          <w:szCs w:val="20"/>
        </w:rPr>
      </w:pPr>
      <w:r w:rsidRPr="00774606">
        <w:rPr>
          <w:b/>
          <w:szCs w:val="20"/>
          <w:lang w:val="kk-KZ"/>
        </w:rPr>
        <w:t xml:space="preserve">САБАҚ </w:t>
      </w:r>
      <w:r>
        <w:rPr>
          <w:b/>
          <w:szCs w:val="20"/>
          <w:lang w:val="kk-KZ"/>
        </w:rPr>
        <w:t xml:space="preserve"> </w:t>
      </w:r>
      <w:r w:rsidRPr="00774606">
        <w:rPr>
          <w:b/>
          <w:szCs w:val="20"/>
          <w:lang w:val="kk-KZ"/>
        </w:rPr>
        <w:t>БАРЫСЫ</w:t>
      </w:r>
      <w:r w:rsidRPr="00774606">
        <w:rPr>
          <w:b/>
          <w:bCs/>
          <w:szCs w:val="20"/>
        </w:rPr>
        <w:t>:</w:t>
      </w:r>
    </w:p>
    <w:p w:rsidR="00922933" w:rsidRPr="00922933" w:rsidRDefault="00922933" w:rsidP="004D2B3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W w:w="10065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552"/>
        <w:gridCol w:w="567"/>
        <w:gridCol w:w="4678"/>
        <w:gridCol w:w="2268"/>
      </w:tblGrid>
      <w:tr w:rsidR="00922933" w:rsidRPr="00922933" w:rsidTr="00810B6D"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922933" w:rsidRPr="00922933" w:rsidRDefault="00922933" w:rsidP="004D2B33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2293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kk-KZ"/>
              </w:rPr>
              <w:t>Кезеңдер</w:t>
            </w:r>
            <w:r w:rsidRPr="0092293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: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</w:tcPr>
          <w:p w:rsidR="00922933" w:rsidRPr="00922933" w:rsidRDefault="00922933" w:rsidP="004D2B33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92293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t</w:t>
            </w:r>
          </w:p>
        </w:tc>
        <w:tc>
          <w:tcPr>
            <w:tcW w:w="694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22933" w:rsidRPr="00922933" w:rsidRDefault="00922933" w:rsidP="004D2B33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2293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kk-KZ"/>
              </w:rPr>
              <w:t>Мұғалімнің әрекеті</w:t>
            </w:r>
            <w:r w:rsidRPr="0092293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 (</w:t>
            </w:r>
            <w:r w:rsidRPr="0092293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kk-KZ"/>
              </w:rPr>
              <w:t>Оқушылардың әрекеті</w:t>
            </w:r>
            <w:r w:rsidRPr="0092293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</w:tr>
      <w:tr w:rsidR="00922933" w:rsidRPr="000C095D" w:rsidTr="00810B6D">
        <w:trPr>
          <w:trHeight w:val="1489"/>
        </w:trPr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922933" w:rsidRPr="00922933" w:rsidRDefault="004D2B33" w:rsidP="004D2B33">
            <w:pPr>
              <w:tabs>
                <w:tab w:val="left" w:pos="459"/>
              </w:tabs>
              <w:suppressAutoHyphens/>
              <w:snapToGrid w:val="0"/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kk-KZ"/>
              </w:rPr>
              <w:t xml:space="preserve">І. </w:t>
            </w:r>
            <w:r w:rsidR="00922933" w:rsidRPr="0092293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kk-KZ"/>
              </w:rPr>
              <w:t>Ұйымдастыру</w:t>
            </w:r>
            <w:r w:rsidR="00922933" w:rsidRPr="0092293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</w:p>
          <w:p w:rsidR="00922933" w:rsidRPr="00922933" w:rsidRDefault="00922933" w:rsidP="004D2B33">
            <w:pPr>
              <w:tabs>
                <w:tab w:val="left" w:pos="459"/>
              </w:tabs>
              <w:spacing w:after="0" w:line="240" w:lineRule="auto"/>
              <w:ind w:left="34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proofErr w:type="spellStart"/>
            <w:r w:rsidRPr="00922933">
              <w:rPr>
                <w:rFonts w:ascii="Times New Roman" w:hAnsi="Times New Roman" w:cs="Times New Roman"/>
                <w:i/>
                <w:sz w:val="20"/>
                <w:szCs w:val="20"/>
              </w:rPr>
              <w:t>Дидактикалық</w:t>
            </w:r>
            <w:proofErr w:type="spellEnd"/>
            <w:r w:rsidRPr="0092293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</w:t>
            </w:r>
            <w:r w:rsidRPr="00922933">
              <w:rPr>
                <w:rFonts w:ascii="Times New Roman" w:hAnsi="Times New Roman" w:cs="Times New Roman"/>
                <w:i/>
                <w:sz w:val="20"/>
                <w:szCs w:val="20"/>
                <w:lang w:val="kk-KZ"/>
              </w:rPr>
              <w:t>мақсаты</w:t>
            </w:r>
            <w:r w:rsidRPr="00922933">
              <w:rPr>
                <w:rFonts w:ascii="Times New Roman" w:hAnsi="Times New Roman" w:cs="Times New Roman"/>
                <w:i/>
                <w:sz w:val="20"/>
                <w:szCs w:val="20"/>
              </w:rPr>
              <w:t>:</w:t>
            </w:r>
            <w:r w:rsidRPr="00922933">
              <w:rPr>
                <w:rFonts w:ascii="Times New Roman" w:hAnsi="Times New Roman" w:cs="Times New Roman"/>
                <w:i/>
                <w:sz w:val="20"/>
                <w:szCs w:val="20"/>
                <w:lang w:val="kk-KZ"/>
              </w:rPr>
              <w:t xml:space="preserve"> Оқушыларды сабаққа дайындау,</w:t>
            </w:r>
            <w:r w:rsidRPr="0092293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proofErr w:type="spellStart"/>
            <w:r w:rsidRPr="00922933">
              <w:rPr>
                <w:rFonts w:ascii="Times New Roman" w:hAnsi="Times New Roman" w:cs="Times New Roman"/>
                <w:i/>
                <w:sz w:val="20"/>
                <w:szCs w:val="20"/>
              </w:rPr>
              <w:t>сабақтың</w:t>
            </w:r>
            <w:proofErr w:type="spellEnd"/>
            <w:r w:rsidRPr="0092293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proofErr w:type="spellStart"/>
            <w:r w:rsidRPr="00922933">
              <w:rPr>
                <w:rFonts w:ascii="Times New Roman" w:hAnsi="Times New Roman" w:cs="Times New Roman"/>
                <w:i/>
                <w:sz w:val="20"/>
                <w:szCs w:val="20"/>
              </w:rPr>
              <w:t>мақсат</w:t>
            </w:r>
            <w:proofErr w:type="spellEnd"/>
            <w:r w:rsidRPr="0092293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r w:rsidRPr="00922933">
              <w:rPr>
                <w:rFonts w:ascii="Times New Roman" w:hAnsi="Times New Roman" w:cs="Times New Roman"/>
                <w:i/>
                <w:sz w:val="20"/>
                <w:szCs w:val="20"/>
                <w:lang w:val="kk-KZ"/>
              </w:rPr>
              <w:t>және міндеттерін</w:t>
            </w:r>
            <w:r w:rsidRPr="0092293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proofErr w:type="spellStart"/>
            <w:r w:rsidRPr="00922933">
              <w:rPr>
                <w:rFonts w:ascii="Times New Roman" w:hAnsi="Times New Roman" w:cs="Times New Roman"/>
                <w:i/>
                <w:sz w:val="20"/>
                <w:szCs w:val="20"/>
              </w:rPr>
              <w:t>анықтау</w:t>
            </w:r>
            <w:proofErr w:type="spellEnd"/>
            <w:r w:rsidRPr="0092293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. 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vAlign w:val="center"/>
          </w:tcPr>
          <w:p w:rsidR="00922933" w:rsidRPr="00922933" w:rsidRDefault="00922933" w:rsidP="004D2B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29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694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22933" w:rsidRPr="00922933" w:rsidRDefault="00922933" w:rsidP="004D2B33">
            <w:pPr>
              <w:numPr>
                <w:ilvl w:val="0"/>
                <w:numId w:val="3"/>
              </w:numPr>
              <w:suppressAutoHyphens/>
              <w:snapToGrid w:val="0"/>
              <w:spacing w:after="0" w:line="240" w:lineRule="auto"/>
              <w:ind w:left="317" w:hanging="284"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 w:rsidRPr="00922933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Мұғалiмнiң және оқушылардың өзара сәлем беруi. </w:t>
            </w:r>
          </w:p>
          <w:p w:rsidR="00922933" w:rsidRPr="00922933" w:rsidRDefault="00922933" w:rsidP="004D2B33">
            <w:pPr>
              <w:numPr>
                <w:ilvl w:val="0"/>
                <w:numId w:val="3"/>
              </w:numPr>
              <w:suppressAutoHyphens/>
              <w:snapToGrid w:val="0"/>
              <w:spacing w:after="0" w:line="240" w:lineRule="auto"/>
              <w:ind w:left="317" w:hanging="284"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 w:rsidRPr="00922933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сабаққа қатыспаған оқушыларды белгілеу;</w:t>
            </w:r>
          </w:p>
          <w:p w:rsidR="00922933" w:rsidRPr="00922933" w:rsidRDefault="00922933" w:rsidP="004D2B33">
            <w:pPr>
              <w:numPr>
                <w:ilvl w:val="0"/>
                <w:numId w:val="3"/>
              </w:numPr>
              <w:suppressAutoHyphens/>
              <w:snapToGrid w:val="0"/>
              <w:spacing w:after="0" w:line="240" w:lineRule="auto"/>
              <w:ind w:left="317" w:hanging="284"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 w:rsidRPr="00922933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кабинеттің, оқушылардың сабаққа дайындығын тексеру; </w:t>
            </w:r>
          </w:p>
          <w:p w:rsidR="000C095D" w:rsidRPr="000C095D" w:rsidRDefault="000C095D" w:rsidP="000C095D">
            <w:pPr>
              <w:numPr>
                <w:ilvl w:val="0"/>
                <w:numId w:val="3"/>
              </w:numPr>
              <w:suppressAutoHyphens/>
              <w:snapToGrid w:val="0"/>
              <w:spacing w:after="0" w:line="240" w:lineRule="auto"/>
              <w:ind w:left="317" w:hanging="284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22933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барлық оқушылардың ықыласын ұйымдастыру.</w:t>
            </w:r>
          </w:p>
          <w:p w:rsidR="000C095D" w:rsidRPr="00810B6D" w:rsidRDefault="00922933" w:rsidP="000C095D">
            <w:pPr>
              <w:numPr>
                <w:ilvl w:val="0"/>
                <w:numId w:val="3"/>
              </w:numPr>
              <w:suppressAutoHyphens/>
              <w:snapToGrid w:val="0"/>
              <w:spacing w:after="0" w:line="240" w:lineRule="auto"/>
              <w:ind w:left="317" w:hanging="284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22933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психологиялық күй келтiру</w:t>
            </w:r>
            <w:r w:rsidR="000C095D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. Видеоролик «Табиғат»</w:t>
            </w:r>
            <w:r w:rsidRPr="00922933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. </w:t>
            </w:r>
          </w:p>
          <w:p w:rsidR="00810B6D" w:rsidRDefault="009039D7" w:rsidP="00810B6D">
            <w:pPr>
              <w:suppressAutoHyphens/>
              <w:snapToGrid w:val="0"/>
              <w:spacing w:after="0" w:line="240" w:lineRule="auto"/>
              <w:ind w:left="317"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Қолғаптың сол жағына жазу</w:t>
            </w:r>
          </w:p>
          <w:p w:rsidR="002E6393" w:rsidRDefault="00810B6D" w:rsidP="00810B6D">
            <w:pPr>
              <w:suppressAutoHyphens/>
              <w:snapToGrid w:val="0"/>
              <w:spacing w:after="0" w:line="240" w:lineRule="auto"/>
              <w:ind w:left="317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F5F54BD" wp14:editId="2742A15E">
                      <wp:simplePos x="0" y="0"/>
                      <wp:positionH relativeFrom="column">
                        <wp:posOffset>422771</wp:posOffset>
                      </wp:positionH>
                      <wp:positionV relativeFrom="paragraph">
                        <wp:posOffset>333375</wp:posOffset>
                      </wp:positionV>
                      <wp:extent cx="1576705" cy="472440"/>
                      <wp:effectExtent l="0" t="0" r="0" b="3810"/>
                      <wp:wrapNone/>
                      <wp:docPr id="4" name="Поле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76705" cy="472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810B6D" w:rsidRPr="00810B6D" w:rsidRDefault="00810B6D" w:rsidP="00810B6D">
                                  <w:pPr>
                                    <w:suppressAutoHyphens/>
                                    <w:snapToGrid w:val="0"/>
                                    <w:spacing w:after="0" w:line="240" w:lineRule="auto"/>
                                    <w:ind w:left="317"/>
                                    <w:jc w:val="center"/>
                                    <w:rPr>
                                      <w:rFonts w:ascii="Times New Roman" w:hAnsi="Times New Roman" w:cs="Times New Roman"/>
                                      <w:noProof/>
                                      <w:szCs w:val="72"/>
                                      <w:lang w:val="kk-KZ"/>
                                      <w14:textOutline w14:w="10541" w14:cap="flat" w14:cmpd="sng" w14:algn="ctr">
                                        <w14:solidFill>
                                          <w14:schemeClr w14:val="accent1">
                                            <w14:shade w14:val="88000"/>
                                            <w14:satMod w14:val="110000"/>
                                          </w14:schemeClr>
                                        </w14:solidFill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chemeClr w14:val="accent1">
                                                <w14:tint w14:val="40000"/>
                                                <w14:satMod w14:val="250000"/>
                                              </w14:schemeClr>
                                            </w14:gs>
                                            <w14:gs w14:pos="9000">
                                              <w14:schemeClr w14:val="accent1">
                                                <w14:tint w14:val="52000"/>
                                                <w14:satMod w14:val="300000"/>
                                              </w14:schemeClr>
                                            </w14:gs>
                                            <w14:gs w14:pos="50000">
                                              <w14:schemeClr w14:val="accent1">
                                                <w14:shade w14:val="20000"/>
                                                <w14:satMod w14:val="300000"/>
                                              </w14:schemeClr>
                                            </w14:gs>
                                            <w14:gs w14:pos="79000">
                                              <w14:schemeClr w14:val="accent1">
                                                <w14:tint w14:val="52000"/>
                                                <w14:satMod w14:val="300000"/>
                                              </w14:schemeClr>
                                            </w14:gs>
                                            <w14:gs w14:pos="100000">
                                              <w14:schemeClr w14:val="accent1">
                                                <w14:tint w14:val="40000"/>
                                                <w14:satMod w14:val="250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</w:rPr>
                                  </w:pPr>
                                  <w:r w:rsidRPr="00810B6D">
                                    <w:rPr>
                                      <w:rFonts w:ascii="Times New Roman" w:hAnsi="Times New Roman" w:cs="Times New Roman"/>
                                      <w:noProof/>
                                      <w:szCs w:val="72"/>
                                      <w:lang w:val="kk-KZ"/>
                                      <w14:textOutline w14:w="10541" w14:cap="flat" w14:cmpd="sng" w14:algn="ctr">
                                        <w14:solidFill>
                                          <w14:schemeClr w14:val="accent1">
                                            <w14:shade w14:val="88000"/>
                                            <w14:satMod w14:val="110000"/>
                                          </w14:schemeClr>
                                        </w14:solidFill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chemeClr w14:val="accent1">
                                                <w14:tint w14:val="40000"/>
                                                <w14:satMod w14:val="250000"/>
                                              </w14:schemeClr>
                                            </w14:gs>
                                            <w14:gs w14:pos="9000">
                                              <w14:schemeClr w14:val="accent1">
                                                <w14:tint w14:val="52000"/>
                                                <w14:satMod w14:val="300000"/>
                                              </w14:schemeClr>
                                            </w14:gs>
                                            <w14:gs w14:pos="50000">
                                              <w14:schemeClr w14:val="accent1">
                                                <w14:shade w14:val="20000"/>
                                                <w14:satMod w14:val="300000"/>
                                              </w14:schemeClr>
                                            </w14:gs>
                                            <w14:gs w14:pos="79000">
                                              <w14:schemeClr w14:val="accent1">
                                                <w14:tint w14:val="52000"/>
                                                <w14:satMod w14:val="300000"/>
                                              </w14:schemeClr>
                                            </w14:gs>
                                            <w14:gs w14:pos="100000">
                                              <w14:schemeClr w14:val="accent1">
                                                <w14:tint w14:val="40000"/>
                                                <w14:satMod w14:val="250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</w:rPr>
                                    <w:t>Сабақтан күтетінім, мақсатым: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Поле 4" o:spid="_x0000_s1026" type="#_x0000_t202" style="position:absolute;left:0;text-align:left;margin-left:33.3pt;margin-top:26.25pt;width:124.15pt;height:37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" filled="f" stroked="f">
                      <v:textbox>
                        <w:txbxContent>
                          <w:p w:rsidR="00810B6D" w:rsidRPr="00810B6D" w:rsidRDefault="00810B6D" w:rsidP="00810B6D">
                            <w:pPr>
                              <w:suppressAutoHyphens/>
                              <w:snapToGrid w:val="0"/>
                              <w:spacing w:after="0" w:line="240" w:lineRule="auto"/>
                              <w:ind w:left="317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szCs w:val="72"/>
                                <w:lang w:val="kk-KZ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1">
                                          <w14:tint w14:val="40000"/>
                                          <w14:satMod w14:val="250000"/>
                                        </w14:schemeClr>
                                      </w14:gs>
                                      <w14:gs w14:pos="9000">
                                        <w14:schemeClr w14:val="accent1">
                                          <w14:tint w14:val="52000"/>
                                          <w14:satMod w14:val="300000"/>
                                        </w14:schemeClr>
                                      </w14:gs>
                                      <w14:gs w14:pos="50000">
                                        <w14:schemeClr w14:val="accent1">
                                          <w14:shade w14:val="20000"/>
                                          <w14:satMod w14:val="300000"/>
                                        </w14:schemeClr>
                                      </w14:gs>
                                      <w14:gs w14:pos="79000">
                                        <w14:schemeClr w14:val="accent1">
                                          <w14:tint w14:val="52000"/>
                                          <w14:satMod w14:val="300000"/>
                                        </w14:schemeClr>
                                      </w14:gs>
                                      <w14:gs w14:pos="100000">
                                        <w14:schemeClr w14:val="accent1">
                                          <w14:tint w14:val="40000"/>
                                          <w14:satMod w14:val="25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 w:rsidRPr="00810B6D">
                              <w:rPr>
                                <w:rFonts w:ascii="Times New Roman" w:hAnsi="Times New Roman" w:cs="Times New Roman"/>
                                <w:noProof/>
                                <w:szCs w:val="72"/>
                                <w:lang w:val="kk-KZ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1">
                                          <w14:tint w14:val="40000"/>
                                          <w14:satMod w14:val="250000"/>
                                        </w14:schemeClr>
                                      </w14:gs>
                                      <w14:gs w14:pos="9000">
                                        <w14:schemeClr w14:val="accent1">
                                          <w14:tint w14:val="52000"/>
                                          <w14:satMod w14:val="300000"/>
                                        </w14:schemeClr>
                                      </w14:gs>
                                      <w14:gs w14:pos="50000">
                                        <w14:schemeClr w14:val="accent1">
                                          <w14:shade w14:val="20000"/>
                                          <w14:satMod w14:val="300000"/>
                                        </w14:schemeClr>
                                      </w14:gs>
                                      <w14:gs w14:pos="79000">
                                        <w14:schemeClr w14:val="accent1">
                                          <w14:tint w14:val="52000"/>
                                          <w14:satMod w14:val="300000"/>
                                        </w14:schemeClr>
                                      </w14:gs>
                                      <w14:gs w14:pos="100000">
                                        <w14:schemeClr w14:val="accent1">
                                          <w14:tint w14:val="40000"/>
                                          <w14:satMod w14:val="25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Сабақтан күтетінім, мақсатым: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2354A4C" wp14:editId="11701377">
                  <wp:extent cx="1837097" cy="1164131"/>
                  <wp:effectExtent l="0" t="0" r="0" b="0"/>
                  <wp:docPr id="2" name="Рисунок 2" descr="http://pixabay.com/static/uploads/photo/2013/07/12/16/55/mitt-151498_6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 descr="http://pixabay.com/static/uploads/photo/2013/07/12/16/55/mitt-151498_640.png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biLevel thresh="2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38" cy="11649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E639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</w:p>
          <w:p w:rsidR="00810B6D" w:rsidRPr="00922933" w:rsidRDefault="00810B6D" w:rsidP="00810B6D">
            <w:pPr>
              <w:suppressAutoHyphens/>
              <w:snapToGrid w:val="0"/>
              <w:spacing w:after="0" w:line="240" w:lineRule="auto"/>
              <w:ind w:left="317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922933" w:rsidRPr="000C095D" w:rsidTr="00810B6D">
        <w:trPr>
          <w:trHeight w:val="1689"/>
        </w:trPr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922933" w:rsidRPr="000C095D" w:rsidRDefault="004D2B33" w:rsidP="004D2B33">
            <w:pPr>
              <w:tabs>
                <w:tab w:val="left" w:pos="459"/>
              </w:tabs>
              <w:suppressAutoHyphens/>
              <w:snapToGrid w:val="0"/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kk-KZ"/>
              </w:rPr>
              <w:t xml:space="preserve">ІІ. </w:t>
            </w:r>
            <w:r w:rsidR="00922933" w:rsidRPr="0092293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kk-KZ"/>
              </w:rPr>
              <w:t>Үй тапсырмасын тексеру</w:t>
            </w:r>
            <w:r w:rsidR="00922933" w:rsidRPr="000C095D">
              <w:rPr>
                <w:rFonts w:ascii="Times New Roman" w:hAnsi="Times New Roman" w:cs="Times New Roman"/>
                <w:b/>
                <w:bCs/>
                <w:sz w:val="24"/>
                <w:szCs w:val="24"/>
                <w:lang w:val="kk-KZ"/>
              </w:rPr>
              <w:t>.</w:t>
            </w:r>
          </w:p>
          <w:p w:rsidR="00922933" w:rsidRPr="00922933" w:rsidRDefault="00922933" w:rsidP="004D2B33">
            <w:pPr>
              <w:tabs>
                <w:tab w:val="left" w:pos="459"/>
              </w:tabs>
              <w:suppressAutoHyphens/>
              <w:snapToGrid w:val="0"/>
              <w:spacing w:after="0" w:line="240" w:lineRule="auto"/>
              <w:ind w:left="34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kk-KZ"/>
              </w:rPr>
            </w:pPr>
            <w:r w:rsidRPr="000C095D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 xml:space="preserve">Дидактикалық  </w:t>
            </w:r>
            <w:r w:rsidRPr="00922933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>мақсаты</w:t>
            </w:r>
            <w:r w:rsidRPr="000C095D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>: Та</w:t>
            </w:r>
            <w:r w:rsidRPr="00922933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>қырыпты д</w:t>
            </w:r>
            <w:r w:rsidRPr="000C095D">
              <w:rPr>
                <w:rFonts w:ascii="Times New Roman" w:hAnsi="Times New Roman" w:cs="Times New Roman"/>
                <w:i/>
                <w:iCs/>
                <w:sz w:val="20"/>
                <w:szCs w:val="24"/>
                <w:lang w:val="kk-KZ"/>
              </w:rPr>
              <w:t>ұрыс</w:t>
            </w:r>
            <w:r w:rsidRPr="00922933">
              <w:rPr>
                <w:rFonts w:ascii="Times New Roman" w:hAnsi="Times New Roman" w:cs="Times New Roman"/>
                <w:i/>
                <w:iCs/>
                <w:sz w:val="20"/>
                <w:szCs w:val="24"/>
                <w:lang w:val="kk-KZ"/>
              </w:rPr>
              <w:t xml:space="preserve"> </w:t>
            </w:r>
            <w:r w:rsidRPr="000C095D">
              <w:rPr>
                <w:rFonts w:ascii="Times New Roman" w:hAnsi="Times New Roman" w:cs="Times New Roman"/>
                <w:i/>
                <w:iCs/>
                <w:sz w:val="20"/>
                <w:szCs w:val="24"/>
                <w:lang w:val="kk-KZ"/>
              </w:rPr>
              <w:t>және жете түсiнгендi</w:t>
            </w:r>
            <w:r w:rsidRPr="00922933">
              <w:rPr>
                <w:rFonts w:ascii="Times New Roman" w:hAnsi="Times New Roman" w:cs="Times New Roman"/>
                <w:i/>
                <w:iCs/>
                <w:sz w:val="20"/>
                <w:szCs w:val="24"/>
                <w:lang w:val="kk-KZ"/>
              </w:rPr>
              <w:t>ктерін анықтау. Қателерін жою.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vAlign w:val="center"/>
          </w:tcPr>
          <w:p w:rsidR="00922933" w:rsidRPr="00922933" w:rsidRDefault="00091F8B" w:rsidP="00091F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</w:t>
            </w:r>
          </w:p>
        </w:tc>
        <w:tc>
          <w:tcPr>
            <w:tcW w:w="694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2B33" w:rsidRPr="00922933" w:rsidRDefault="004D2B33" w:rsidP="004D2B33">
            <w:pPr>
              <w:numPr>
                <w:ilvl w:val="0"/>
                <w:numId w:val="3"/>
              </w:numPr>
              <w:tabs>
                <w:tab w:val="left" w:pos="317"/>
              </w:tabs>
              <w:suppressAutoHyphens/>
              <w:snapToGrid w:val="0"/>
              <w:spacing w:after="0" w:line="240" w:lineRule="auto"/>
              <w:ind w:left="317" w:hanging="283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922933">
              <w:rPr>
                <w:rFonts w:ascii="Times New Roman" w:hAnsi="Times New Roman" w:cs="Times New Roman"/>
                <w:bCs/>
                <w:i/>
                <w:sz w:val="24"/>
                <w:szCs w:val="24"/>
                <w:lang w:val="kk-KZ"/>
              </w:rPr>
              <w:t>үй жұмысын орындағандарын тексеру;</w:t>
            </w:r>
          </w:p>
          <w:p w:rsidR="004D2B33" w:rsidRPr="00922933" w:rsidRDefault="004D2B33" w:rsidP="004D2B33">
            <w:pPr>
              <w:numPr>
                <w:ilvl w:val="0"/>
                <w:numId w:val="3"/>
              </w:numPr>
              <w:tabs>
                <w:tab w:val="left" w:pos="317"/>
              </w:tabs>
              <w:suppressAutoHyphens/>
              <w:snapToGrid w:val="0"/>
              <w:spacing w:after="0" w:line="240" w:lineRule="auto"/>
              <w:ind w:left="317" w:hanging="283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922933">
              <w:rPr>
                <w:rFonts w:ascii="Times New Roman" w:hAnsi="Times New Roman" w:cs="Times New Roman"/>
                <w:bCs/>
                <w:i/>
                <w:sz w:val="24"/>
                <w:szCs w:val="24"/>
                <w:lang w:val="kk-KZ"/>
              </w:rPr>
              <w:t>қиындық туғызған есептер мен сұрақтарды анықтау;</w:t>
            </w:r>
          </w:p>
          <w:p w:rsidR="004D2B33" w:rsidRPr="00922933" w:rsidRDefault="004D2B33" w:rsidP="004D2B33">
            <w:pPr>
              <w:numPr>
                <w:ilvl w:val="0"/>
                <w:numId w:val="3"/>
              </w:numPr>
              <w:tabs>
                <w:tab w:val="left" w:pos="317"/>
              </w:tabs>
              <w:suppressAutoHyphens/>
              <w:snapToGrid w:val="0"/>
              <w:spacing w:after="0" w:line="240" w:lineRule="auto"/>
              <w:ind w:left="317" w:hanging="283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922933">
              <w:rPr>
                <w:rFonts w:ascii="Times New Roman" w:hAnsi="Times New Roman" w:cs="Times New Roman"/>
                <w:bCs/>
                <w:i/>
                <w:sz w:val="24"/>
                <w:szCs w:val="24"/>
                <w:lang w:val="kk-KZ"/>
              </w:rPr>
              <w:t>шығару тәсілін көрсету, түсіндіру, сұрақтарды талқылау;</w:t>
            </w:r>
          </w:p>
          <w:p w:rsidR="000C095D" w:rsidRPr="000C095D" w:rsidRDefault="004D2B33" w:rsidP="001B4372">
            <w:pPr>
              <w:numPr>
                <w:ilvl w:val="0"/>
                <w:numId w:val="3"/>
              </w:numPr>
              <w:suppressAutoHyphens/>
              <w:snapToGrid w:val="0"/>
              <w:spacing w:after="0" w:line="240" w:lineRule="auto"/>
              <w:ind w:left="317" w:hanging="283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22933">
              <w:rPr>
                <w:rFonts w:ascii="Times New Roman" w:hAnsi="Times New Roman" w:cs="Times New Roman"/>
                <w:i/>
                <w:iCs/>
                <w:sz w:val="24"/>
                <w:szCs w:val="24"/>
                <w:lang w:val="kk-KZ"/>
              </w:rPr>
              <w:t>қателерін жою.</w:t>
            </w:r>
          </w:p>
        </w:tc>
      </w:tr>
      <w:tr w:rsidR="00922933" w:rsidRPr="00E43EDD" w:rsidTr="00353A2C">
        <w:trPr>
          <w:trHeight w:val="274"/>
        </w:trPr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922933" w:rsidRPr="00922933" w:rsidRDefault="004D2B33" w:rsidP="004D2B33">
            <w:pPr>
              <w:tabs>
                <w:tab w:val="left" w:pos="459"/>
              </w:tabs>
              <w:suppressAutoHyphens/>
              <w:snapToGri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ІІІ. </w:t>
            </w:r>
            <w:r w:rsidR="00922933" w:rsidRPr="00922933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Оқу-танымдық әрекетіне дайындық</w:t>
            </w:r>
            <w:r w:rsidR="00922933" w:rsidRPr="00922933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922933" w:rsidRPr="00922933" w:rsidRDefault="00922933" w:rsidP="004D2B33">
            <w:pPr>
              <w:tabs>
                <w:tab w:val="left" w:pos="459"/>
              </w:tabs>
              <w:spacing w:after="0" w:line="240" w:lineRule="auto"/>
              <w:ind w:left="34"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proofErr w:type="spellStart"/>
            <w:r w:rsidRPr="004D2B33">
              <w:rPr>
                <w:rFonts w:ascii="Times New Roman" w:hAnsi="Times New Roman" w:cs="Times New Roman"/>
                <w:i/>
                <w:sz w:val="20"/>
                <w:szCs w:val="24"/>
              </w:rPr>
              <w:t>Дидактикалық</w:t>
            </w:r>
            <w:proofErr w:type="spellEnd"/>
            <w:r w:rsidRPr="004D2B3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  </w:t>
            </w:r>
            <w:r w:rsidRPr="004D2B33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>мақсаты</w:t>
            </w:r>
            <w:r w:rsidRPr="004D2B33">
              <w:rPr>
                <w:rFonts w:ascii="Times New Roman" w:hAnsi="Times New Roman" w:cs="Times New Roman"/>
                <w:i/>
                <w:sz w:val="20"/>
                <w:szCs w:val="24"/>
              </w:rPr>
              <w:t>:</w:t>
            </w:r>
            <w:r w:rsidR="00091F8B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 xml:space="preserve"> </w:t>
            </w:r>
            <w:r w:rsidRPr="004D2B33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>Оқушылардың танымдық әрекеттерін ұйымдастырып,  мақсатқа бағыттау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vAlign w:val="center"/>
          </w:tcPr>
          <w:p w:rsidR="00922933" w:rsidRPr="00922933" w:rsidRDefault="00922933" w:rsidP="004D2B33">
            <w:pPr>
              <w:tabs>
                <w:tab w:val="left" w:pos="45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229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</w:t>
            </w:r>
          </w:p>
        </w:tc>
        <w:tc>
          <w:tcPr>
            <w:tcW w:w="694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92BE5" w:rsidRDefault="00492BE5" w:rsidP="002E6393">
            <w:pPr>
              <w:snapToGri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492BE5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Презентациямен жұмыс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жасау нұсқаулығы</w:t>
            </w:r>
          </w:p>
          <w:p w:rsidR="00D01B4D" w:rsidRPr="00492BE5" w:rsidRDefault="00D01B4D" w:rsidP="002E6393">
            <w:pPr>
              <w:snapToGrid w:val="0"/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 w:rsidRPr="00492BE5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Қосымша 1 </w:t>
            </w:r>
          </w:p>
          <w:p w:rsidR="00D96CE6" w:rsidRDefault="00922933" w:rsidP="002E6393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2E639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лайд</w:t>
            </w:r>
            <w:r w:rsidR="002E6393" w:rsidRPr="002E639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1</w:t>
            </w:r>
            <w:r w:rsidRPr="002E639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2E6393" w:rsidRPr="002E639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- </w:t>
            </w:r>
            <w:r w:rsidR="001651CA" w:rsidRPr="002E639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«</w:t>
            </w:r>
            <w:r w:rsidR="001651CA" w:rsidRPr="002E6393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7"/>
                <w:lang w:val="kk-KZ" w:eastAsia="ru-RU"/>
              </w:rPr>
              <w:t>Көрсеткіштік және логарифмдік функцияларды дифференциялдау»</w:t>
            </w:r>
            <w:r w:rsidR="00D96CE6" w:rsidRPr="002E639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</w:p>
          <w:p w:rsidR="00D96CE6" w:rsidRDefault="00D96CE6" w:rsidP="002E6393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2E639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Слайд 2 </w:t>
            </w:r>
          </w:p>
          <w:p w:rsidR="00091F8B" w:rsidRPr="002E6393" w:rsidRDefault="00D96CE6" w:rsidP="002E639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7"/>
                <w:lang w:val="kk-KZ" w:eastAsia="ru-RU"/>
              </w:rPr>
            </w:pPr>
            <w:r w:rsidRPr="002E639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лайд 3</w:t>
            </w:r>
          </w:p>
          <w:p w:rsidR="002E6393" w:rsidRPr="00EF6AD7" w:rsidRDefault="002E6393" w:rsidP="002E6393">
            <w:pPr>
              <w:snapToGrid w:val="0"/>
              <w:spacing w:after="0" w:line="240" w:lineRule="auto"/>
              <w:rPr>
                <w:rFonts w:ascii="Times New Roman" w:hAnsi="Times New Roman" w:cs="Times New Roman"/>
                <w:lang w:val="kk-KZ"/>
              </w:rPr>
            </w:pPr>
            <w:r w:rsidRPr="002E639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Слайд 2 - </w:t>
            </w:r>
            <w:r w:rsidRPr="00EF6AD7">
              <w:rPr>
                <w:rFonts w:ascii="Times New Roman" w:hAnsi="Times New Roman" w:cs="Times New Roman"/>
                <w:bCs/>
                <w:lang w:val="kk-KZ"/>
              </w:rPr>
              <w:t>Дифференциалдау ережелері</w:t>
            </w:r>
            <w:r>
              <w:rPr>
                <w:rFonts w:ascii="Times New Roman" w:hAnsi="Times New Roman" w:cs="Times New Roman"/>
                <w:bCs/>
                <w:lang w:val="kk-KZ"/>
              </w:rPr>
              <w:t>н қайталау</w:t>
            </w:r>
          </w:p>
          <w:p w:rsidR="00922933" w:rsidRPr="00EF6AD7" w:rsidRDefault="002E6393" w:rsidP="00B55822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2E639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Слайд 3 - </w:t>
            </w:r>
            <w:r w:rsidRPr="00EF6AD7">
              <w:rPr>
                <w:rFonts w:ascii="Times New Roman" w:hAnsi="Times New Roman" w:cs="Times New Roman"/>
                <w:bCs/>
                <w:lang w:val="kk-KZ"/>
              </w:rPr>
              <w:t>Көрсеткіштік және логарифмдік функцияларының туындысын табу формулалары</w:t>
            </w:r>
            <w:r>
              <w:rPr>
                <w:rFonts w:ascii="Times New Roman" w:hAnsi="Times New Roman" w:cs="Times New Roman"/>
                <w:bCs/>
                <w:lang w:val="kk-KZ"/>
              </w:rPr>
              <w:t>н қайталау</w:t>
            </w:r>
          </w:p>
        </w:tc>
      </w:tr>
      <w:tr w:rsidR="00922933" w:rsidRPr="002E6393" w:rsidTr="00EF6AD7">
        <w:trPr>
          <w:trHeight w:val="274"/>
        </w:trPr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922933" w:rsidRPr="004D2B33" w:rsidRDefault="004D2B33" w:rsidP="004D2B33">
            <w:pPr>
              <w:tabs>
                <w:tab w:val="left" w:pos="459"/>
              </w:tabs>
              <w:suppressAutoHyphens/>
              <w:snapToGrid w:val="0"/>
              <w:spacing w:after="0" w:line="240" w:lineRule="auto"/>
              <w:ind w:left="34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4D2B33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IV. </w:t>
            </w:r>
            <w:r w:rsidR="00922933" w:rsidRPr="004D2B33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Бiлiмдер</w:t>
            </w:r>
            <w:r w:rsidR="00922933" w:rsidRPr="00922933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ін</w:t>
            </w:r>
            <w:r w:rsidR="00922933" w:rsidRPr="004D2B33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бекiту.</w:t>
            </w:r>
          </w:p>
          <w:p w:rsidR="00922933" w:rsidRPr="00922933" w:rsidRDefault="00922933" w:rsidP="004D2B33">
            <w:pPr>
              <w:tabs>
                <w:tab w:val="left" w:pos="459"/>
              </w:tabs>
              <w:spacing w:after="0" w:line="240" w:lineRule="auto"/>
              <w:ind w:left="34"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 w:rsidRPr="004D2B33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 xml:space="preserve">Дидактикалық мақсаты: Жаңа тақырып бойынша өзiндiк жұмыстарында </w:t>
            </w:r>
            <w:r w:rsidRPr="004D2B33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lastRenderedPageBreak/>
              <w:t xml:space="preserve">алған білімдерін қолдана білу. 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vAlign w:val="center"/>
          </w:tcPr>
          <w:p w:rsidR="00922933" w:rsidRPr="00922933" w:rsidRDefault="00EF6AD7" w:rsidP="00EF6AD7">
            <w:pPr>
              <w:tabs>
                <w:tab w:val="left" w:pos="45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lastRenderedPageBreak/>
              <w:t>20</w:t>
            </w:r>
          </w:p>
        </w:tc>
        <w:tc>
          <w:tcPr>
            <w:tcW w:w="694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E6393" w:rsidRDefault="002E6393" w:rsidP="002E639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лайд 4 – Топтық жұмыс /титул/</w:t>
            </w:r>
          </w:p>
          <w:p w:rsidR="002E6393" w:rsidRPr="00EF6AD7" w:rsidRDefault="002E6393" w:rsidP="002E639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F6AD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лайд 5 – 1-РАУНД «</w:t>
            </w:r>
            <w:r w:rsidR="00EF6AD7" w:rsidRPr="00EF6AD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ӘЙКЕСТЕНДІРУ</w:t>
            </w:r>
            <w:r w:rsidRPr="00EF6AD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»</w:t>
            </w:r>
            <w:r w:rsidR="00492BE5" w:rsidRPr="00E43EDD">
              <w:rPr>
                <w:noProof/>
                <w:lang w:val="kk-KZ" w:eastAsia="ru-RU"/>
              </w:rPr>
              <w:t xml:space="preserve"> </w:t>
            </w:r>
          </w:p>
          <w:p w:rsidR="00492BE5" w:rsidRDefault="002E6393" w:rsidP="002E639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F6AD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Слайд </w:t>
            </w:r>
            <w:r w:rsidR="00492BE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0</w:t>
            </w:r>
            <w:r w:rsidRPr="00EF6AD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– 2-РАУНД «</w:t>
            </w:r>
            <w:r w:rsidR="00EF6AD7" w:rsidRPr="00EF6AD7"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  <w:t>БӘЙГЕ</w:t>
            </w:r>
            <w:r w:rsidRPr="00EF6AD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»</w:t>
            </w:r>
          </w:p>
          <w:p w:rsidR="00492BE5" w:rsidRPr="00492BE5" w:rsidRDefault="00492BE5" w:rsidP="002E639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noProof/>
                <w:lang w:eastAsia="ru-RU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7E36999B" wp14:editId="0FAFC600">
                      <wp:simplePos x="0" y="0"/>
                      <wp:positionH relativeFrom="column">
                        <wp:posOffset>1792446</wp:posOffset>
                      </wp:positionH>
                      <wp:positionV relativeFrom="paragraph">
                        <wp:posOffset>792480</wp:posOffset>
                      </wp:positionV>
                      <wp:extent cx="899795" cy="751205"/>
                      <wp:effectExtent l="0" t="0" r="0" b="0"/>
                      <wp:wrapNone/>
                      <wp:docPr id="5" name="Поле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99795" cy="7512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492BE5" w:rsidRDefault="00492BE5" w:rsidP="00492BE5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kk-KZ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kk-KZ"/>
                                    </w:rPr>
                                    <w:t>Гиперссылка</w:t>
                                  </w:r>
                                </w:p>
                                <w:p w:rsidR="00492BE5" w:rsidRPr="00492BE5" w:rsidRDefault="00492BE5" w:rsidP="00492BE5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pacing w:val="10"/>
                                      <w:sz w:val="36"/>
                                      <w:szCs w:val="72"/>
                                      <w14:shadow w14:blurRad="76200" w14:dist="50800" w14:dir="5400000" w14:sx="100000" w14:sy="100000" w14:kx="0" w14:ky="0" w14:algn="tl">
                                        <w14:srgbClr w14:val="000000">
                                          <w14:alpha w14:val="35000"/>
                                        </w14:srgbClr>
                                      </w14:shadow>
                                      <w14:textOutline w14:w="1143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25000">
                                              <w14:schemeClr w14:val="accent2">
                                                <w14:satMod w14:val="155000"/>
                                              </w14:schemeClr>
                                            </w14:gs>
                                            <w14:gs w14:pos="100000">
                                              <w14:schemeClr w14:val="accent2">
                                                <w14:shade w14:val="45000"/>
                                                <w14:satMod w14:val="165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  <w14:props3d w14:extrusionH="0" w14:contourW="25400" w14:prstMaterial="matte">
                                        <w14:bevelT w14:w="25400" w14:h="55880" w14:prst="artDeco"/>
                                        <w14:contourClr>
                                          <w14:schemeClr w14:val="accent2">
                                            <w14:tint w14:val="20000"/>
                                          </w14:schemeClr>
                                        </w14:contourClr>
                                      </w14:props3d>
                                    </w:rPr>
                                  </w:pPr>
                                  <w:r w:rsidRPr="00EF6AD7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kk-KZ"/>
                                    </w:rPr>
                                    <w:t>2-РАУНД «</w:t>
                                  </w:r>
                                  <w:r w:rsidRPr="00EF6AD7">
                                    <w:rPr>
                                      <w:rFonts w:ascii="Times New Roman" w:hAnsi="Times New Roman" w:cs="Times New Roman"/>
                                      <w:color w:val="000000"/>
                                      <w:sz w:val="24"/>
                                      <w:szCs w:val="24"/>
                                      <w:lang w:val="kk-KZ"/>
                                    </w:rPr>
                                    <w:t>БӘЙГЕ</w:t>
                                  </w:r>
                                  <w:r w:rsidRPr="00EF6AD7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kk-KZ"/>
                                    </w:rPr>
                                    <w:t>»</w:t>
                                  </w:r>
                                  <w:r w:rsidR="00D96CE6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kk-K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kk-KZ"/>
                                    </w:rPr>
                                    <w:t>слайдына</w:t>
                                  </w:r>
                                  <w:r w:rsidR="00D96CE6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kk-K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kk-KZ"/>
                                    </w:rPr>
                                    <w:t>көшу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  <a:scene3d>
                                <a:camera prst="orthographicFront"/>
                                <a:lightRig rig="soft" dir="tl">
                                  <a:rot lat="0" lon="0" rev="0"/>
                                </a:lightRig>
                              </a:scene3d>
                              <a:sp3d contourW="25400" prstMaterial="matte">
                                <a:bevelT w="25400" h="55880" prst="artDeco"/>
                                <a:contourClr>
                                  <a:schemeClr val="accent2">
                                    <a:tint val="20000"/>
                                  </a:schemeClr>
                                </a:contourClr>
                              </a:sp3d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Поле 5" o:spid="_x0000_s1027" type="#_x0000_t202" style="position:absolute;margin-left:141.15pt;margin-top:62.4pt;width:70.85pt;height:59.15pt;z-index:2516766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" filled="f" stroked="f">
                      <v:fill o:detectmouseclick="t"/>
                      <v:textbox style="mso-fit-shape-to-text:t">
                        <w:txbxContent>
                          <w:p w:rsidR="00492BE5" w:rsidRDefault="00492BE5" w:rsidP="00492BE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kk-KZ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kk-KZ"/>
                              </w:rPr>
                              <w:t>Гиперссылка</w:t>
                            </w:r>
                          </w:p>
                          <w:p w:rsidR="00492BE5" w:rsidRPr="00492BE5" w:rsidRDefault="00492BE5" w:rsidP="00492BE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pacing w:val="10"/>
                                <w:sz w:val="36"/>
                                <w:szCs w:val="72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EF6AD7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kk-KZ"/>
                              </w:rPr>
                              <w:t>2-РАУНД «</w:t>
                            </w:r>
                            <w:r w:rsidRPr="00EF6AD7">
                              <w:rPr>
                                <w:rFonts w:ascii="Times New Roman" w:hAnsi="Times New Roman" w:cs="Times New Roman"/>
                                <w:color w:val="000000"/>
                                <w:sz w:val="24"/>
                                <w:szCs w:val="24"/>
                                <w:lang w:val="kk-KZ"/>
                              </w:rPr>
                              <w:t>БӘЙГЕ</w:t>
                            </w:r>
                            <w:r w:rsidRPr="00EF6AD7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kk-KZ"/>
                              </w:rPr>
                              <w:t>»</w:t>
                            </w:r>
                            <w:r w:rsidR="00D96CE6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kk-KZ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kk-KZ"/>
                              </w:rPr>
                              <w:t>слайдына</w:t>
                            </w:r>
                            <w:r w:rsidR="00D96CE6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kk-KZ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kk-KZ"/>
                              </w:rPr>
                              <w:t>көшу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00914221" wp14:editId="5FA2A8E7">
                      <wp:simplePos x="0" y="0"/>
                      <wp:positionH relativeFrom="column">
                        <wp:posOffset>1680845</wp:posOffset>
                      </wp:positionH>
                      <wp:positionV relativeFrom="paragraph">
                        <wp:posOffset>238760</wp:posOffset>
                      </wp:positionV>
                      <wp:extent cx="735330" cy="485140"/>
                      <wp:effectExtent l="57150" t="38100" r="64770" b="86360"/>
                      <wp:wrapNone/>
                      <wp:docPr id="7" name="Прямая со стрелкой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735330" cy="48514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1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7" o:spid="_x0000_s1026" type="#_x0000_t32" style="position:absolute;margin-left:132.35pt;margin-top:18.8pt;width:57.9pt;height:38.2pt;flip:x y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" strokecolor="#c0504d [3205]" strokeweight="2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  <w:r w:rsidRPr="00492BE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751FEBBE" wp14:editId="64A3D394">
                  <wp:extent cx="1736059" cy="1321594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736186" cy="132169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92BE5" w:rsidRDefault="00492BE5" w:rsidP="002E639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                                                </w:t>
            </w:r>
            <w:r>
              <w:rPr>
                <w:noProof/>
                <w:lang w:eastAsia="ru-RU"/>
              </w:rPr>
              <w:drawing>
                <wp:inline distT="0" distB="0" distL="0" distR="0" wp14:anchorId="1E286FF5" wp14:editId="105BDCCE">
                  <wp:extent cx="1719371" cy="1287699"/>
                  <wp:effectExtent l="0" t="0" r="0" b="825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720275" cy="128837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92BE5" w:rsidRDefault="00492BE5" w:rsidP="002E639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2E6393" w:rsidRPr="00EF6AD7" w:rsidRDefault="002E6393" w:rsidP="002E6393">
            <w:pPr>
              <w:pStyle w:val="a8"/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F6AD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лайд 7-9 –10, 20, 30 ұпай тапсырмалары</w:t>
            </w:r>
          </w:p>
          <w:p w:rsidR="002E6393" w:rsidRPr="00EF6AD7" w:rsidRDefault="002E6393" w:rsidP="002E6393">
            <w:pPr>
              <w:pStyle w:val="a8"/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F6AD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лайд 10-12 –10, 20, 30 ұпай тапсырмалары</w:t>
            </w:r>
          </w:p>
          <w:p w:rsidR="002E6393" w:rsidRPr="00EF6AD7" w:rsidRDefault="002E6393" w:rsidP="002E6393">
            <w:pPr>
              <w:pStyle w:val="a8"/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F6AD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лайд 13-15 –10, 20, 30 ұпай тапсырмалары</w:t>
            </w:r>
          </w:p>
          <w:p w:rsidR="002E6393" w:rsidRPr="00EF6AD7" w:rsidRDefault="002E6393" w:rsidP="002E6393">
            <w:pPr>
              <w:pStyle w:val="a8"/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F6AD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лайд 1-18 –10, 20, 30 ұпай тапсырмалары</w:t>
            </w:r>
          </w:p>
          <w:p w:rsidR="002E6393" w:rsidRDefault="002E6393" w:rsidP="002E639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F6AD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лайд 19 – 3-РАУНД «</w:t>
            </w:r>
            <w:r w:rsidR="00EF6AD7" w:rsidRPr="00EF6AD7"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  <w:t>ОЙЛАН, ТАП!</w:t>
            </w:r>
            <w:r w:rsidRPr="00EF6AD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»</w:t>
            </w:r>
          </w:p>
          <w:p w:rsidR="00683C24" w:rsidRPr="00EF6AD7" w:rsidRDefault="00EF6AD7" w:rsidP="00EF6AD7">
            <w:pPr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AD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Слайд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20 -</w:t>
            </w:r>
            <w:r w:rsidRPr="00EF6AD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proofErr w:type="spellStart"/>
            <w:r w:rsidR="00545704" w:rsidRPr="00EF6AD7">
              <w:rPr>
                <w:rFonts w:ascii="Times New Roman" w:hAnsi="Times New Roman" w:cs="Times New Roman"/>
                <w:bCs/>
                <w:sz w:val="24"/>
                <w:szCs w:val="24"/>
              </w:rPr>
              <w:t>Функцияны</w:t>
            </w:r>
            <w:proofErr w:type="spellEnd"/>
            <w:r w:rsidR="00545704" w:rsidRPr="00EF6AD7"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>ң нүктедегі туындысы</w:t>
            </w:r>
          </w:p>
          <w:p w:rsidR="00683C24" w:rsidRPr="00EF6AD7" w:rsidRDefault="00EF6AD7" w:rsidP="00EF6AD7">
            <w:pPr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F6AD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Слайд 21 - </w:t>
            </w:r>
            <w:r w:rsidR="00545704" w:rsidRPr="00EF6AD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Функция </w:t>
            </w:r>
            <w:proofErr w:type="spellStart"/>
            <w:r w:rsidR="00545704" w:rsidRPr="00EF6AD7">
              <w:rPr>
                <w:rFonts w:ascii="Times New Roman" w:hAnsi="Times New Roman" w:cs="Times New Roman"/>
                <w:bCs/>
                <w:sz w:val="24"/>
                <w:szCs w:val="24"/>
              </w:rPr>
              <w:t>графигіне</w:t>
            </w:r>
            <w:proofErr w:type="spellEnd"/>
            <w:r w:rsidR="00545704" w:rsidRPr="00EF6AD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ж</w:t>
            </w:r>
            <w:r w:rsidR="00545704" w:rsidRPr="00EF6AD7"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>үргізілген ж</w:t>
            </w:r>
            <w:proofErr w:type="spellStart"/>
            <w:r w:rsidR="00545704" w:rsidRPr="00EF6AD7">
              <w:rPr>
                <w:rFonts w:ascii="Times New Roman" w:hAnsi="Times New Roman" w:cs="Times New Roman"/>
                <w:bCs/>
                <w:sz w:val="24"/>
                <w:szCs w:val="24"/>
              </w:rPr>
              <w:t>анаманың</w:t>
            </w:r>
            <w:proofErr w:type="spellEnd"/>
            <w:r w:rsidR="00545704" w:rsidRPr="00EF6AD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545704" w:rsidRPr="00EF6AD7">
              <w:rPr>
                <w:rFonts w:ascii="Times New Roman" w:hAnsi="Times New Roman" w:cs="Times New Roman"/>
                <w:bCs/>
                <w:sz w:val="24"/>
                <w:szCs w:val="24"/>
              </w:rPr>
              <w:t>теңдеуі</w:t>
            </w:r>
            <w:proofErr w:type="spellEnd"/>
            <w:r w:rsidR="00545704" w:rsidRPr="00EF6AD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:rsidR="002E6393" w:rsidRPr="002E6393" w:rsidRDefault="00EF6AD7" w:rsidP="00EF6AD7">
            <w:pPr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F6AD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лайд 22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23</w:t>
            </w:r>
            <w:r w:rsidRPr="00EF6AD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- </w:t>
            </w:r>
            <w:proofErr w:type="spellStart"/>
            <w:r w:rsidR="00545704" w:rsidRPr="00EF6AD7">
              <w:rPr>
                <w:rFonts w:ascii="Times New Roman" w:hAnsi="Times New Roman" w:cs="Times New Roman"/>
                <w:bCs/>
                <w:sz w:val="24"/>
                <w:szCs w:val="24"/>
              </w:rPr>
              <w:t>Функцияның</w:t>
            </w:r>
            <w:proofErr w:type="spellEnd"/>
            <w:r w:rsidR="00545704" w:rsidRPr="00EF6AD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экстремум </w:t>
            </w:r>
            <w:proofErr w:type="spellStart"/>
            <w:r w:rsidR="00545704" w:rsidRPr="00EF6AD7">
              <w:rPr>
                <w:rFonts w:ascii="Times New Roman" w:hAnsi="Times New Roman" w:cs="Times New Roman"/>
                <w:bCs/>
                <w:sz w:val="24"/>
                <w:szCs w:val="24"/>
              </w:rPr>
              <w:t>нүктелерін</w:t>
            </w:r>
            <w:proofErr w:type="spellEnd"/>
            <w:r w:rsidR="00545704" w:rsidRPr="00EF6AD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545704" w:rsidRPr="00EF6AD7">
              <w:rPr>
                <w:rFonts w:ascii="Times New Roman" w:hAnsi="Times New Roman" w:cs="Times New Roman"/>
                <w:bCs/>
                <w:sz w:val="24"/>
                <w:szCs w:val="24"/>
              </w:rPr>
              <w:t>анықтаңдар</w:t>
            </w:r>
            <w:proofErr w:type="spellEnd"/>
          </w:p>
        </w:tc>
      </w:tr>
      <w:tr w:rsidR="00922933" w:rsidRPr="00E43EDD" w:rsidTr="00810B6D">
        <w:trPr>
          <w:trHeight w:val="1408"/>
        </w:trPr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922933" w:rsidRPr="00922933" w:rsidRDefault="004D2B33" w:rsidP="004D2B33">
            <w:pPr>
              <w:tabs>
                <w:tab w:val="left" w:pos="459"/>
              </w:tabs>
              <w:suppressAutoHyphens/>
              <w:snapToGrid w:val="0"/>
              <w:spacing w:after="0" w:line="240" w:lineRule="auto"/>
              <w:ind w:left="34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2B33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lastRenderedPageBreak/>
              <w:t>V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</w:t>
            </w:r>
            <w:r w:rsidRPr="004D2B33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.</w:t>
            </w:r>
            <w:r w:rsidRPr="004D2B3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922933" w:rsidRPr="00922933">
              <w:rPr>
                <w:rFonts w:ascii="Times New Roman" w:hAnsi="Times New Roman" w:cs="Times New Roman"/>
                <w:b/>
                <w:sz w:val="24"/>
                <w:szCs w:val="24"/>
              </w:rPr>
              <w:t>Бақылау</w:t>
            </w:r>
            <w:proofErr w:type="spellEnd"/>
            <w:r w:rsidR="00922933" w:rsidRPr="0092293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922933" w:rsidRPr="00922933">
              <w:rPr>
                <w:rFonts w:ascii="Times New Roman" w:hAnsi="Times New Roman" w:cs="Times New Roman"/>
                <w:b/>
                <w:sz w:val="24"/>
                <w:szCs w:val="24"/>
              </w:rPr>
              <w:t>және</w:t>
            </w:r>
            <w:proofErr w:type="spellEnd"/>
            <w:r w:rsidR="00922933" w:rsidRPr="00922933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оқушылардың өзі</w:t>
            </w:r>
            <w:proofErr w:type="gramStart"/>
            <w:r w:rsidR="00922933" w:rsidRPr="00922933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н-</w:t>
            </w:r>
            <w:proofErr w:type="gramEnd"/>
            <w:r w:rsidR="00922933" w:rsidRPr="00922933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өзі бақылауы.</w:t>
            </w:r>
          </w:p>
          <w:p w:rsidR="00922933" w:rsidRPr="00922933" w:rsidRDefault="00922933" w:rsidP="004D2B33">
            <w:pPr>
              <w:tabs>
                <w:tab w:val="left" w:pos="459"/>
              </w:tabs>
              <w:spacing w:after="0" w:line="240" w:lineRule="auto"/>
              <w:ind w:left="34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4D2B33">
              <w:rPr>
                <w:rFonts w:ascii="Times New Roman" w:hAnsi="Times New Roman" w:cs="Times New Roman"/>
                <w:i/>
                <w:sz w:val="20"/>
                <w:szCs w:val="24"/>
              </w:rPr>
              <w:t>Дидакти</w:t>
            </w:r>
            <w:proofErr w:type="spellEnd"/>
            <w:r w:rsidRPr="004D2B33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>калық мақсаты</w:t>
            </w:r>
            <w:r w:rsidRPr="004D2B3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: </w:t>
            </w:r>
            <w:r w:rsidRPr="004D2B33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>ББД тексеру</w:t>
            </w:r>
            <w:r w:rsidRPr="004D2B33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; </w:t>
            </w:r>
            <w:r w:rsidRPr="004D2B33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>кемшіліктерді анықтау және себептерін табу.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vAlign w:val="center"/>
          </w:tcPr>
          <w:p w:rsidR="00922933" w:rsidRPr="00922933" w:rsidRDefault="00922933" w:rsidP="004D2B33">
            <w:pPr>
              <w:tabs>
                <w:tab w:val="left" w:pos="45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229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0</w:t>
            </w:r>
          </w:p>
        </w:tc>
        <w:tc>
          <w:tcPr>
            <w:tcW w:w="694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22933" w:rsidRPr="00922933" w:rsidRDefault="00922933" w:rsidP="004D2B33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229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еке тапсырмаларды орындау</w:t>
            </w:r>
          </w:p>
          <w:p w:rsidR="00922933" w:rsidRDefault="00E70E6D" w:rsidP="004D2B33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4</w:t>
            </w:r>
            <w:r w:rsidR="00922933" w:rsidRPr="009229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нұсқа </w:t>
            </w:r>
            <w:r w:rsidR="00D01B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/</w:t>
            </w:r>
            <w:r w:rsidR="00D01B4D" w:rsidRPr="00492BE5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қосымша 2</w:t>
            </w:r>
            <w:r w:rsidR="00D01B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/</w:t>
            </w:r>
          </w:p>
          <w:p w:rsidR="00736931" w:rsidRPr="00922933" w:rsidRDefault="00736931" w:rsidP="004D2B33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922933" w:rsidRPr="00922933" w:rsidRDefault="00922933" w:rsidP="004D2B33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922933" w:rsidRPr="001B4372" w:rsidTr="00810B6D"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922933" w:rsidRPr="00E375E2" w:rsidRDefault="004D2B33" w:rsidP="004D2B33">
            <w:pPr>
              <w:tabs>
                <w:tab w:val="left" w:pos="601"/>
              </w:tabs>
              <w:suppressAutoHyphens/>
              <w:snapToGrid w:val="0"/>
              <w:spacing w:after="0" w:line="240" w:lineRule="auto"/>
              <w:ind w:left="34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4D2B33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V</w:t>
            </w:r>
            <w:r w:rsidRPr="00E375E2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II</w:t>
            </w:r>
            <w:r w:rsidRPr="004D2B33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.</w:t>
            </w:r>
            <w:r w:rsidRPr="00E375E2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="00922933" w:rsidRPr="00E375E2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Рефлексия. </w:t>
            </w:r>
          </w:p>
          <w:p w:rsidR="00922933" w:rsidRPr="00E375E2" w:rsidRDefault="00922933" w:rsidP="004D2B33">
            <w:pPr>
              <w:tabs>
                <w:tab w:val="left" w:pos="459"/>
              </w:tabs>
              <w:spacing w:after="0" w:line="240" w:lineRule="auto"/>
              <w:ind w:left="34"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 w:rsidRPr="00E375E2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>Дидакти</w:t>
            </w:r>
            <w:r w:rsidRPr="004D2B33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>калық мақсаты</w:t>
            </w:r>
            <w:r w:rsidRPr="00E375E2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 xml:space="preserve">: </w:t>
            </w:r>
            <w:r w:rsidRPr="004D2B33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>Алған білімді қысқаша қорытындылау</w:t>
            </w:r>
            <w:r w:rsidRPr="00E375E2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>;</w:t>
            </w:r>
            <w:r w:rsidRPr="004D2B33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>сөйлеу қабілеттерін дамыту</w:t>
            </w:r>
            <w:r w:rsidRPr="00E375E2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>.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vAlign w:val="center"/>
          </w:tcPr>
          <w:p w:rsidR="00922933" w:rsidRPr="00922933" w:rsidRDefault="00922933" w:rsidP="004D2B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29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5</w:t>
            </w:r>
          </w:p>
        </w:tc>
        <w:tc>
          <w:tcPr>
            <w:tcW w:w="694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22933" w:rsidRPr="00922933" w:rsidRDefault="00922933" w:rsidP="004D2B33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229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қырыпқа</w:t>
            </w:r>
            <w:r w:rsidR="00353A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сабаққа байланысты өз ойларын </w:t>
            </w:r>
            <w:r w:rsidRPr="009229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й</w:t>
            </w:r>
            <w:r w:rsidR="00353A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ды.</w:t>
            </w:r>
            <w:r w:rsidRPr="009229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 </w:t>
            </w:r>
          </w:p>
          <w:p w:rsidR="00E70E6D" w:rsidRDefault="00922933" w:rsidP="00353A2C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229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Кері байланыс: </w:t>
            </w:r>
          </w:p>
          <w:p w:rsidR="00922933" w:rsidRDefault="00353A2C" w:rsidP="00353A2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58FB04B" wp14:editId="746AD508">
                      <wp:simplePos x="0" y="0"/>
                      <wp:positionH relativeFrom="column">
                        <wp:posOffset>179705</wp:posOffset>
                      </wp:positionH>
                      <wp:positionV relativeFrom="paragraph">
                        <wp:posOffset>422616</wp:posOffset>
                      </wp:positionV>
                      <wp:extent cx="1649373" cy="744842"/>
                      <wp:effectExtent l="0" t="0" r="0" b="0"/>
                      <wp:wrapNone/>
                      <wp:docPr id="3" name="Поле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49373" cy="7448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353A2C" w:rsidRPr="00353A2C" w:rsidRDefault="00353A2C" w:rsidP="00353A2C">
                                  <w:pPr>
                                    <w:suppressAutoHyphens/>
                                    <w:snapToGrid w:val="0"/>
                                    <w:spacing w:after="0" w:line="240" w:lineRule="auto"/>
                                    <w:ind w:left="317"/>
                                    <w:jc w:val="center"/>
                                    <w:rPr>
                                      <w:rFonts w:ascii="Times New Roman" w:hAnsi="Times New Roman" w:cs="Times New Roman"/>
                                      <w:noProof/>
                                      <w:sz w:val="20"/>
                                      <w:szCs w:val="72"/>
                                      <w:lang w:val="kk-KZ"/>
                                      <w14:textOutline w14:w="10541" w14:cap="flat" w14:cmpd="sng" w14:algn="ctr">
                                        <w14:solidFill>
                                          <w14:schemeClr w14:val="accent1">
                                            <w14:shade w14:val="88000"/>
                                            <w14:satMod w14:val="110000"/>
                                          </w14:schemeClr>
                                        </w14:solidFill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chemeClr w14:val="accent1">
                                                <w14:tint w14:val="40000"/>
                                                <w14:satMod w14:val="250000"/>
                                              </w14:schemeClr>
                                            </w14:gs>
                                            <w14:gs w14:pos="9000">
                                              <w14:schemeClr w14:val="accent1">
                                                <w14:tint w14:val="52000"/>
                                                <w14:satMod w14:val="300000"/>
                                              </w14:schemeClr>
                                            </w14:gs>
                                            <w14:gs w14:pos="50000">
                                              <w14:schemeClr w14:val="accent1">
                                                <w14:shade w14:val="20000"/>
                                                <w14:satMod w14:val="300000"/>
                                              </w14:schemeClr>
                                            </w14:gs>
                                            <w14:gs w14:pos="79000">
                                              <w14:schemeClr w14:val="accent1">
                                                <w14:tint w14:val="52000"/>
                                                <w14:satMod w14:val="300000"/>
                                              </w14:schemeClr>
                                            </w14:gs>
                                            <w14:gs w14:pos="100000">
                                              <w14:schemeClr w14:val="accent1">
                                                <w14:tint w14:val="40000"/>
                                                <w14:satMod w14:val="250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</w:rPr>
                                  </w:pPr>
                                  <w:r w:rsidRPr="00353A2C">
                                    <w:rPr>
                                      <w:rFonts w:ascii="Times New Roman" w:hAnsi="Times New Roman" w:cs="Times New Roman"/>
                                      <w:noProof/>
                                      <w:sz w:val="20"/>
                                      <w:szCs w:val="72"/>
                                      <w:lang w:val="kk-KZ"/>
                                      <w14:textOutline w14:w="10541" w14:cap="flat" w14:cmpd="sng" w14:algn="ctr">
                                        <w14:solidFill>
                                          <w14:schemeClr w14:val="accent1">
                                            <w14:shade w14:val="88000"/>
                                            <w14:satMod w14:val="110000"/>
                                          </w14:schemeClr>
                                        </w14:solidFill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chemeClr w14:val="accent1">
                                                <w14:tint w14:val="40000"/>
                                                <w14:satMod w14:val="250000"/>
                                              </w14:schemeClr>
                                            </w14:gs>
                                            <w14:gs w14:pos="9000">
                                              <w14:schemeClr w14:val="accent1">
                                                <w14:tint w14:val="52000"/>
                                                <w14:satMod w14:val="300000"/>
                                              </w14:schemeClr>
                                            </w14:gs>
                                            <w14:gs w14:pos="50000">
                                              <w14:schemeClr w14:val="accent1">
                                                <w14:shade w14:val="20000"/>
                                                <w14:satMod w14:val="300000"/>
                                              </w14:schemeClr>
                                            </w14:gs>
                                            <w14:gs w14:pos="79000">
                                              <w14:schemeClr w14:val="accent1">
                                                <w14:tint w14:val="52000"/>
                                                <w14:satMod w14:val="300000"/>
                                              </w14:schemeClr>
                                            </w14:gs>
                                            <w14:gs w14:pos="100000">
                                              <w14:schemeClr w14:val="accent1">
                                                <w14:tint w14:val="40000"/>
                                                <w14:satMod w14:val="250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</w:rPr>
                                    <w:t>Сабақтан күткенімді көрдім, мақсатымды орындадым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3" o:spid="_x0000_s1027" type="#_x0000_t202" style="position:absolute;margin-left:14.15pt;margin-top:33.3pt;width:129.85pt;height:58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" filled="f" stroked="f">
                      <v:textbox>
                        <w:txbxContent>
                          <w:p w:rsidR="00353A2C" w:rsidRPr="00353A2C" w:rsidRDefault="00353A2C" w:rsidP="00353A2C">
                            <w:pPr>
                              <w:suppressAutoHyphens/>
                              <w:snapToGrid w:val="0"/>
                              <w:spacing w:after="0" w:line="240" w:lineRule="auto"/>
                              <w:ind w:left="317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sz w:val="20"/>
                                <w:szCs w:val="72"/>
                                <w:lang w:val="kk-KZ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1">
                                          <w14:tint w14:val="40000"/>
                                          <w14:satMod w14:val="250000"/>
                                        </w14:schemeClr>
                                      </w14:gs>
                                      <w14:gs w14:pos="9000">
                                        <w14:schemeClr w14:val="accent1">
                                          <w14:tint w14:val="52000"/>
                                          <w14:satMod w14:val="300000"/>
                                        </w14:schemeClr>
                                      </w14:gs>
                                      <w14:gs w14:pos="50000">
                                        <w14:schemeClr w14:val="accent1">
                                          <w14:shade w14:val="20000"/>
                                          <w14:satMod w14:val="300000"/>
                                        </w14:schemeClr>
                                      </w14:gs>
                                      <w14:gs w14:pos="79000">
                                        <w14:schemeClr w14:val="accent1">
                                          <w14:tint w14:val="52000"/>
                                          <w14:satMod w14:val="300000"/>
                                        </w14:schemeClr>
                                      </w14:gs>
                                      <w14:gs w14:pos="100000">
                                        <w14:schemeClr w14:val="accent1">
                                          <w14:tint w14:val="40000"/>
                                          <w14:satMod w14:val="25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 w:rsidRPr="00353A2C">
                              <w:rPr>
                                <w:rFonts w:ascii="Times New Roman" w:hAnsi="Times New Roman" w:cs="Times New Roman"/>
                                <w:noProof/>
                                <w:sz w:val="20"/>
                                <w:szCs w:val="72"/>
                                <w:lang w:val="kk-KZ"/>
                                <w14:textOutline w14:w="10541" w14:cap="flat" w14:cmpd="sng" w14:algn="ctr">
                                  <w14:solidFill>
                                    <w14:schemeClr w14:val="accent1">
                                      <w14:shade w14:val="88000"/>
                                      <w14:satMod w14:val="11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1">
                                          <w14:tint w14:val="40000"/>
                                          <w14:satMod w14:val="250000"/>
                                        </w14:schemeClr>
                                      </w14:gs>
                                      <w14:gs w14:pos="9000">
                                        <w14:schemeClr w14:val="accent1">
                                          <w14:tint w14:val="52000"/>
                                          <w14:satMod w14:val="300000"/>
                                        </w14:schemeClr>
                                      </w14:gs>
                                      <w14:gs w14:pos="50000">
                                        <w14:schemeClr w14:val="accent1">
                                          <w14:shade w14:val="20000"/>
                                          <w14:satMod w14:val="300000"/>
                                        </w14:schemeClr>
                                      </w14:gs>
                                      <w14:gs w14:pos="79000">
                                        <w14:schemeClr w14:val="accent1">
                                          <w14:tint w14:val="52000"/>
                                          <w14:satMod w14:val="300000"/>
                                        </w14:schemeClr>
                                      </w14:gs>
                                      <w14:gs w14:pos="100000">
                                        <w14:schemeClr w14:val="accent1">
                                          <w14:tint w14:val="40000"/>
                                          <w14:satMod w14:val="25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Сабақтан күткенімді көрдім, мақсатымды орындадым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17B7F0E" wp14:editId="39C60C56">
                  <wp:extent cx="1837097" cy="1164131"/>
                  <wp:effectExtent l="0" t="0" r="0" b="0"/>
                  <wp:docPr id="1" name="Рисунок 1" descr="http://pixabay.com/static/uploads/photo/2013/07/12/16/55/mitt-151498_64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 descr="http://pixabay.com/static/uploads/photo/2013/07/12/16/55/mitt-151498_640.png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biLevel thresh="2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0800000" flipH="1">
                            <a:off x="0" y="0"/>
                            <a:ext cx="1838338" cy="11649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039D7" w:rsidRDefault="009039D7" w:rsidP="009039D7">
            <w:pPr>
              <w:suppressAutoHyphens/>
              <w:snapToGrid w:val="0"/>
              <w:spacing w:after="0" w:line="240" w:lineRule="auto"/>
              <w:ind w:left="317"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Қолғаптың оң жағына жазу. Қалташаға салу.</w:t>
            </w:r>
          </w:p>
          <w:p w:rsidR="00B55822" w:rsidRDefault="00B55822" w:rsidP="009039D7">
            <w:pPr>
              <w:suppressAutoHyphens/>
              <w:snapToGrid w:val="0"/>
              <w:spacing w:after="0" w:line="240" w:lineRule="auto"/>
              <w:ind w:left="317"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</w:p>
          <w:p w:rsidR="00B55822" w:rsidRDefault="00B55822" w:rsidP="009039D7">
            <w:pPr>
              <w:suppressAutoHyphens/>
              <w:snapToGrid w:val="0"/>
              <w:spacing w:after="0" w:line="240" w:lineRule="auto"/>
              <w:ind w:left="317"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Тақтада </w:t>
            </w:r>
          </w:p>
          <w:p w:rsidR="00B55822" w:rsidRDefault="00B55822" w:rsidP="009039D7">
            <w:pPr>
              <w:suppressAutoHyphens/>
              <w:snapToGrid w:val="0"/>
              <w:spacing w:after="0" w:line="240" w:lineRule="auto"/>
              <w:ind w:left="317"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197543" cy="2085975"/>
                  <wp:effectExtent l="0" t="0" r="3175" b="0"/>
                  <wp:docPr id="9" name="Рисунок 9" descr="C:\Documents and Settings\User\Local Settings\Temporary Internet Files\Content.Word\242975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C:\Documents and Settings\User\Local Settings\Temporary Internet Files\Content.Word\242975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7543" cy="2085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53A2C" w:rsidRPr="00922933" w:rsidRDefault="00353A2C" w:rsidP="00353A2C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922933" w:rsidRPr="00E43EDD" w:rsidTr="00D96CE6">
        <w:trPr>
          <w:trHeight w:val="2004"/>
        </w:trPr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922933" w:rsidRPr="00EF6AD7" w:rsidRDefault="004D2B33" w:rsidP="004D2B33">
            <w:pPr>
              <w:tabs>
                <w:tab w:val="left" w:pos="459"/>
              </w:tabs>
              <w:suppressAutoHyphens/>
              <w:snapToGrid w:val="0"/>
              <w:spacing w:after="0" w:line="240" w:lineRule="auto"/>
              <w:ind w:left="34"/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4D2B33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lastRenderedPageBreak/>
              <w:t>V</w:t>
            </w:r>
            <w:r w:rsidRPr="00EF6AD7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III</w:t>
            </w:r>
            <w:r w:rsidRPr="004D2B33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.</w:t>
            </w:r>
            <w:r w:rsidRPr="00EF6AD7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="00922933" w:rsidRPr="00922933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Үй </w:t>
            </w:r>
            <w:r w:rsidR="0073693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жұмысы </w:t>
            </w:r>
            <w:r w:rsidR="00922933" w:rsidRPr="00922933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туралы мәлімет</w:t>
            </w:r>
            <w:r w:rsidR="00922933" w:rsidRPr="00EF6AD7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.</w:t>
            </w:r>
          </w:p>
          <w:p w:rsidR="00922933" w:rsidRPr="00922933" w:rsidRDefault="00922933" w:rsidP="004D2B33">
            <w:pPr>
              <w:tabs>
                <w:tab w:val="left" w:pos="459"/>
              </w:tabs>
              <w:spacing w:after="0" w:line="240" w:lineRule="auto"/>
              <w:ind w:left="34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33C0B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>Дидакти</w:t>
            </w:r>
            <w:r w:rsidRPr="004D2B33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>калық мақсаты</w:t>
            </w:r>
            <w:r w:rsidRPr="00E33C0B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 xml:space="preserve">: </w:t>
            </w:r>
            <w:r w:rsidRPr="004D2B33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>Үйге берілген тапсырма арқылы оқушылардың ББД-н дамыту, нығайту, жаңа ББД алуға дайындау.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vAlign w:val="center"/>
          </w:tcPr>
          <w:p w:rsidR="00922933" w:rsidRPr="00922933" w:rsidRDefault="00922933" w:rsidP="004D2B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922933" w:rsidRPr="00922933" w:rsidRDefault="00922933" w:rsidP="004D2B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229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2</w:t>
            </w: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22933" w:rsidRPr="00922933" w:rsidRDefault="00922933" w:rsidP="004D2B33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229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Үйге берілген тапсырманы хабарлау, оның орындау әдiстемесiн түсiндiру. </w:t>
            </w:r>
          </w:p>
          <w:p w:rsidR="00922933" w:rsidRPr="00922933" w:rsidRDefault="00922933" w:rsidP="004D2B33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</w:p>
          <w:p w:rsidR="00736931" w:rsidRDefault="00922933" w:rsidP="004D2B33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 w:rsidRPr="00922933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§</w:t>
            </w:r>
            <w:r w:rsidR="00736931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17, 110</w:t>
            </w:r>
            <w:r w:rsidRPr="00922933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-бет  /</w:t>
            </w:r>
            <w:r w:rsidR="00736931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Әбілқасымова А.Е.</w:t>
            </w:r>
            <w:r w:rsidRPr="00922933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/ </w:t>
            </w:r>
          </w:p>
          <w:p w:rsidR="00922933" w:rsidRPr="00922933" w:rsidRDefault="001B4372" w:rsidP="004D2B33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30</w:t>
            </w:r>
            <w:r w:rsidR="002B0166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1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0</w:t>
            </w:r>
            <w:r w:rsidR="002B0166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-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3060 </w:t>
            </w:r>
            <w:r w:rsidR="002B0166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нұсқ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ларынан</w:t>
            </w:r>
            <w:r w:rsidR="002B0166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-</w:t>
            </w:r>
            <w:r w:rsidR="00736931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1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5</w:t>
            </w:r>
            <w:r w:rsidR="00736931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есеп. </w:t>
            </w:r>
            <w:r w:rsidR="00922933" w:rsidRPr="00922933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                                  </w:t>
            </w:r>
          </w:p>
          <w:p w:rsidR="00922933" w:rsidRPr="00922933" w:rsidRDefault="00922933" w:rsidP="00D96CE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22933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Мақсаты:</w:t>
            </w:r>
            <w:r w:rsidR="00736931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ҰБТ-да кездесетін есептерді шығару.</w:t>
            </w:r>
            <w:r w:rsidRPr="00922933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           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22933" w:rsidRPr="00922933" w:rsidRDefault="00922933" w:rsidP="004D2B3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22933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Оқушылар үйге берген тапсырманы күнделікке жазады.</w:t>
            </w:r>
          </w:p>
        </w:tc>
      </w:tr>
      <w:tr w:rsidR="004D2B33" w:rsidRPr="00922933" w:rsidTr="00810B6D">
        <w:trPr>
          <w:trHeight w:val="1405"/>
        </w:trPr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4D2B33" w:rsidRPr="004D2B33" w:rsidRDefault="004D2B33" w:rsidP="004D2B33">
            <w:pPr>
              <w:tabs>
                <w:tab w:val="left" w:pos="459"/>
              </w:tabs>
              <w:spacing w:after="0" w:line="240" w:lineRule="auto"/>
              <w:ind w:left="34"/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</w:pPr>
            <w:r w:rsidRPr="004D2B33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IX.</w:t>
            </w:r>
            <w:r w:rsidR="0073693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922933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Қорытындылау.</w:t>
            </w:r>
            <w:r w:rsidRPr="00922933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 </w:t>
            </w:r>
            <w:r w:rsidRPr="004D2B33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 xml:space="preserve">Дидактикалық мақсаты: Сабақты мақсатына жеткенін анықтау. </w:t>
            </w:r>
          </w:p>
          <w:p w:rsidR="004D2B33" w:rsidRPr="004D2B33" w:rsidRDefault="004D2B33" w:rsidP="004D2B33">
            <w:pPr>
              <w:tabs>
                <w:tab w:val="left" w:pos="459"/>
              </w:tabs>
              <w:suppressAutoHyphens/>
              <w:snapToGrid w:val="0"/>
              <w:spacing w:after="0" w:line="240" w:lineRule="auto"/>
              <w:ind w:left="34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4D2B33">
              <w:rPr>
                <w:rFonts w:ascii="Times New Roman" w:hAnsi="Times New Roman" w:cs="Times New Roman"/>
                <w:i/>
                <w:sz w:val="20"/>
                <w:szCs w:val="24"/>
                <w:lang w:val="kk-KZ"/>
              </w:rPr>
              <w:t>Келешекке жоспар құру.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vAlign w:val="center"/>
          </w:tcPr>
          <w:p w:rsidR="004D2B33" w:rsidRPr="00922933" w:rsidRDefault="009039D7" w:rsidP="004D2B3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694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2B33" w:rsidRPr="00922933" w:rsidRDefault="004D2B33" w:rsidP="004D2B33">
            <w:pPr>
              <w:numPr>
                <w:ilvl w:val="1"/>
                <w:numId w:val="4"/>
              </w:numPr>
              <w:tabs>
                <w:tab w:val="clear" w:pos="1590"/>
                <w:tab w:val="left" w:pos="317"/>
              </w:tabs>
              <w:suppressAutoHyphens/>
              <w:snapToGrid w:val="0"/>
              <w:spacing w:after="0" w:line="240" w:lineRule="auto"/>
              <w:ind w:left="317" w:hanging="283"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 w:rsidRPr="00922933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Оқушылардың өз жұмыстарына баға беру.</w:t>
            </w:r>
          </w:p>
          <w:p w:rsidR="004D2B33" w:rsidRPr="00922933" w:rsidRDefault="004D2B33" w:rsidP="004D2B33">
            <w:pPr>
              <w:numPr>
                <w:ilvl w:val="1"/>
                <w:numId w:val="4"/>
              </w:numPr>
              <w:tabs>
                <w:tab w:val="clear" w:pos="1590"/>
                <w:tab w:val="left" w:pos="317"/>
              </w:tabs>
              <w:suppressAutoHyphens/>
              <w:snapToGrid w:val="0"/>
              <w:spacing w:after="0" w:line="240" w:lineRule="auto"/>
              <w:ind w:left="317" w:hanging="283"/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</w:pPr>
            <w:r w:rsidRPr="00922933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Мұғалімнің оқушыларға қойған бағасы. Бағалардың дәлелдемесі. </w:t>
            </w:r>
          </w:p>
          <w:p w:rsidR="004D2B33" w:rsidRPr="004D2B33" w:rsidRDefault="004D2B33" w:rsidP="004D2B33">
            <w:pPr>
              <w:numPr>
                <w:ilvl w:val="1"/>
                <w:numId w:val="4"/>
              </w:numPr>
              <w:tabs>
                <w:tab w:val="clear" w:pos="1590"/>
                <w:tab w:val="left" w:pos="317"/>
              </w:tabs>
              <w:suppressAutoHyphens/>
              <w:snapToGrid w:val="0"/>
              <w:spacing w:after="0" w:line="240" w:lineRule="auto"/>
              <w:ind w:left="317" w:hanging="283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22933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Сабақ бойынша </w:t>
            </w:r>
            <w:proofErr w:type="spellStart"/>
            <w:r w:rsidRPr="00922933">
              <w:rPr>
                <w:rFonts w:ascii="Times New Roman" w:hAnsi="Times New Roman" w:cs="Times New Roman"/>
                <w:i/>
                <w:sz w:val="24"/>
                <w:szCs w:val="24"/>
              </w:rPr>
              <w:t>ескерту</w:t>
            </w:r>
            <w:proofErr w:type="spellEnd"/>
            <w:r w:rsidRPr="00922933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лер. </w:t>
            </w:r>
          </w:p>
          <w:p w:rsidR="004D2B33" w:rsidRPr="004D2B33" w:rsidRDefault="004D2B33" w:rsidP="004D2B33">
            <w:pPr>
              <w:numPr>
                <w:ilvl w:val="1"/>
                <w:numId w:val="4"/>
              </w:numPr>
              <w:tabs>
                <w:tab w:val="clear" w:pos="1590"/>
                <w:tab w:val="left" w:pos="317"/>
              </w:tabs>
              <w:suppressAutoHyphens/>
              <w:snapToGrid w:val="0"/>
              <w:spacing w:after="0" w:line="240" w:lineRule="auto"/>
              <w:ind w:left="317" w:hanging="283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D2B33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Келешекке жоспар құру.</w:t>
            </w:r>
          </w:p>
        </w:tc>
      </w:tr>
    </w:tbl>
    <w:p w:rsidR="00E33C0B" w:rsidRPr="00E33C0B" w:rsidRDefault="00E33C0B" w:rsidP="00E33C0B">
      <w:pPr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</w:pPr>
      <w:r w:rsidRPr="00E33C0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kk-KZ" w:eastAsia="ru-RU"/>
        </w:rPr>
        <w:t>Қ</w:t>
      </w:r>
      <w:proofErr w:type="spellStart"/>
      <w:r w:rsidRPr="00E33C0B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осымша</w:t>
      </w:r>
      <w:proofErr w:type="spellEnd"/>
      <w:r w:rsidRPr="00E33C0B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</w:t>
      </w:r>
      <w:r w:rsidR="00D01B4D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kk-KZ" w:eastAsia="ru-RU"/>
        </w:rPr>
        <w:t>2</w:t>
      </w:r>
      <w:r w:rsidR="00EC195C" w:rsidRPr="00E33C0B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 </w:t>
      </w:r>
    </w:p>
    <w:p w:rsidR="00EC195C" w:rsidRDefault="00E33C0B" w:rsidP="00E33C0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kk-KZ" w:eastAsia="ru-RU"/>
        </w:rPr>
      </w:pPr>
      <w:r w:rsidRPr="00E33C0B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Жеке </w:t>
      </w:r>
      <w:proofErr w:type="spellStart"/>
      <w:r w:rsidRPr="00E33C0B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тапсырмалар</w:t>
      </w:r>
      <w:proofErr w:type="spellEnd"/>
    </w:p>
    <w:p w:rsidR="00D01B4D" w:rsidRPr="00D01B4D" w:rsidRDefault="00D01B4D" w:rsidP="00E33C0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kk-KZ" w:eastAsia="ru-RU"/>
        </w:rPr>
      </w:pPr>
    </w:p>
    <w:tbl>
      <w:tblPr>
        <w:tblStyle w:val="a9"/>
        <w:tblW w:w="10173" w:type="dxa"/>
        <w:tblLook w:val="04A0" w:firstRow="1" w:lastRow="0" w:firstColumn="1" w:lastColumn="0" w:noHBand="0" w:noVBand="1"/>
      </w:tblPr>
      <w:tblGrid>
        <w:gridCol w:w="10173"/>
      </w:tblGrid>
      <w:tr w:rsidR="00E33C0B" w:rsidRPr="00E33C0B" w:rsidTr="00D01B4D">
        <w:trPr>
          <w:trHeight w:val="552"/>
        </w:trPr>
        <w:tc>
          <w:tcPr>
            <w:tcW w:w="10173" w:type="dxa"/>
          </w:tcPr>
          <w:p w:rsidR="00E33C0B" w:rsidRPr="00D01B4D" w:rsidRDefault="00E33C0B" w:rsidP="00E33C0B">
            <w:pPr>
              <w:jc w:val="center"/>
              <w:rPr>
                <w:rFonts w:ascii="Times New Roman" w:hAnsi="Times New Roman" w:cs="Times New Roman"/>
                <w:bCs/>
                <w:szCs w:val="24"/>
                <w:lang w:val="kk-KZ"/>
              </w:rPr>
            </w:pPr>
            <w:r w:rsidRPr="00D01B4D">
              <w:rPr>
                <w:rFonts w:ascii="Times New Roman" w:hAnsi="Times New Roman" w:cs="Times New Roman"/>
                <w:bCs/>
                <w:szCs w:val="24"/>
                <w:lang w:val="kk-KZ"/>
              </w:rPr>
              <w:t xml:space="preserve">«Көрсеткіштік және логарифмдік функцияны дифференциалдау» </w:t>
            </w:r>
          </w:p>
          <w:p w:rsidR="00E33C0B" w:rsidRPr="00E33C0B" w:rsidRDefault="00E33C0B" w:rsidP="00E33C0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kk-KZ"/>
              </w:rPr>
            </w:pPr>
            <w:r w:rsidRPr="00D01B4D">
              <w:rPr>
                <w:rFonts w:ascii="Times New Roman" w:hAnsi="Times New Roman" w:cs="Times New Roman"/>
                <w:b/>
                <w:bCs/>
                <w:szCs w:val="24"/>
                <w:lang w:val="kk-KZ"/>
              </w:rPr>
              <w:t xml:space="preserve">Оқушының аты-жөні ______________________________________                        1-нұсқа                                                                            </w:t>
            </w:r>
          </w:p>
        </w:tc>
      </w:tr>
      <w:tr w:rsidR="00E33C0B" w:rsidRPr="00E33C0B" w:rsidTr="00E33C0B">
        <w:tc>
          <w:tcPr>
            <w:tcW w:w="10173" w:type="dxa"/>
          </w:tcPr>
          <w:p w:rsidR="00E33C0B" w:rsidRPr="00E33C0B" w:rsidRDefault="00E33C0B" w:rsidP="00E33C0B">
            <w:pPr>
              <w:ind w:left="540" w:hanging="54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33C0B"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>1.</w:t>
            </w:r>
            <w:r w:rsidRPr="00E33C0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kk-KZ"/>
              </w:rPr>
              <w:t xml:space="preserve"> </w:t>
            </w:r>
            <w:r w:rsidRPr="00E33C0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ункцияның туындысын табыңыз: </w:t>
            </w:r>
            <w:r w:rsidRPr="00E33C0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21.6pt" o:ole="">
                  <v:imagedata r:id="rId12" o:title=""/>
                </v:shape>
                <o:OLEObject Type="Embed" ProgID="Equation.DSMT4" ShapeID="_x0000_i1025" DrawAspect="Content" ObjectID="_1545643415" r:id="rId13"/>
              </w:object>
            </w:r>
          </w:p>
          <w:p w:rsidR="00E33C0B" w:rsidRPr="00E33C0B" w:rsidRDefault="00E85FE8" w:rsidP="00E33C0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pict>
                <v:shape id="_x0000_s1027" type="#_x0000_t75" style="position:absolute;margin-left:228.95pt;margin-top:19.4pt;width:34.75pt;height:18.95pt;z-index:2516643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">
                  <v:imagedata r:id="rId14" o:title=""/>
                </v:shape>
                <o:OLEObject Type="Embed" ProgID="Equation.3" ShapeID="_x0000_s1027" DrawAspect="Content" ObjectID="_1545643423" r:id="rId15"/>
              </w:pict>
            </w:r>
            <w:r w:rsidR="00E33C0B" w:rsidRPr="00E33C0B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kk-KZ"/>
              </w:rPr>
              <w:t xml:space="preserve"> </w:t>
            </w:r>
            <w:r w:rsidR="00E33C0B" w:rsidRPr="00E33C0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. Функцияның нүктедегі туындысын табыңыз: </w:t>
            </w:r>
            <w:r w:rsidR="00E33C0B" w:rsidRPr="00E33C0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60">
                <v:shape id="_x0000_i1026" type="#_x0000_t75" style="width:79.95pt;height:20pt" o:ole="">
                  <v:imagedata r:id="rId16" o:title=""/>
                </v:shape>
                <o:OLEObject Type="Embed" ProgID="Equation.DSMT4" ShapeID="_x0000_i1026" DrawAspect="Content" ObjectID="_1545643416" r:id="rId17"/>
              </w:object>
            </w:r>
            <w:r w:rsidR="00E33C0B" w:rsidRPr="00E33C0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       </w:t>
            </w:r>
            <w:r w:rsidR="00E33C0B" w:rsidRPr="00E33C0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39" w:dyaOrig="360">
                <v:shape id="_x0000_i1027" type="#_x0000_t75" style="width:36.4pt;height:20pt" o:ole="">
                  <v:imagedata r:id="rId18" o:title=""/>
                </v:shape>
                <o:OLEObject Type="Embed" ProgID="Equation.DSMT4" ShapeID="_x0000_i1027" DrawAspect="Content" ObjectID="_1545643417" r:id="rId19"/>
              </w:object>
            </w:r>
          </w:p>
          <w:p w:rsidR="00E33C0B" w:rsidRPr="00E33C0B" w:rsidRDefault="00E85FE8" w:rsidP="00E33C0B">
            <w:pPr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pict>
                <v:shape id="_x0000_s1026" type="#_x0000_t75" style="position:absolute;margin-left:152.8pt;margin-top:-.25pt;width:68.9pt;height:17.8pt;z-index:251663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">
                  <v:imagedata r:id="rId20" o:title=""/>
                </v:shape>
                <o:OLEObject Type="Embed" ProgID="Equation.3" ShapeID="_x0000_s1026" DrawAspect="Content" ObjectID="_1545643424" r:id="rId21"/>
              </w:pict>
            </w:r>
            <w:r w:rsidR="00E33C0B" w:rsidRPr="00E33C0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3. Жанама теңдеуін жазыңыз:                        , </w:t>
            </w:r>
          </w:p>
        </w:tc>
      </w:tr>
      <w:tr w:rsidR="00E33C0B" w:rsidRPr="00E33C0B" w:rsidTr="00D01B4D">
        <w:trPr>
          <w:trHeight w:val="550"/>
        </w:trPr>
        <w:tc>
          <w:tcPr>
            <w:tcW w:w="10173" w:type="dxa"/>
          </w:tcPr>
          <w:p w:rsidR="00E33C0B" w:rsidRPr="00D01B4D" w:rsidRDefault="00E33C0B" w:rsidP="00E33C0B">
            <w:pPr>
              <w:jc w:val="center"/>
              <w:rPr>
                <w:rFonts w:ascii="Times New Roman" w:hAnsi="Times New Roman" w:cs="Times New Roman"/>
                <w:bCs/>
                <w:szCs w:val="24"/>
                <w:lang w:val="kk-KZ"/>
              </w:rPr>
            </w:pPr>
            <w:r w:rsidRPr="00D01B4D">
              <w:rPr>
                <w:rFonts w:ascii="Times New Roman" w:hAnsi="Times New Roman" w:cs="Times New Roman"/>
                <w:bCs/>
                <w:szCs w:val="24"/>
                <w:lang w:val="kk-KZ"/>
              </w:rPr>
              <w:t xml:space="preserve">«Көрсеткіштік және логарифмдік функцияны дифференциалдау» </w:t>
            </w:r>
          </w:p>
          <w:p w:rsidR="00E33C0B" w:rsidRPr="00E33C0B" w:rsidRDefault="00E33C0B" w:rsidP="00E33C0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kk-KZ"/>
              </w:rPr>
            </w:pPr>
            <w:r w:rsidRPr="00D01B4D">
              <w:rPr>
                <w:rFonts w:ascii="Times New Roman" w:hAnsi="Times New Roman" w:cs="Times New Roman"/>
                <w:b/>
                <w:bCs/>
                <w:szCs w:val="24"/>
                <w:lang w:val="kk-KZ"/>
              </w:rPr>
              <w:t xml:space="preserve">Оқушының аты-жөні ______________________________________                        2-нұсқа                                                                            </w:t>
            </w:r>
          </w:p>
        </w:tc>
      </w:tr>
      <w:tr w:rsidR="00E33C0B" w:rsidRPr="00E33C0B" w:rsidTr="00E33C0B">
        <w:tc>
          <w:tcPr>
            <w:tcW w:w="10173" w:type="dxa"/>
          </w:tcPr>
          <w:p w:rsidR="00E33C0B" w:rsidRPr="00E33C0B" w:rsidRDefault="00E33C0B" w:rsidP="00E33C0B">
            <w:pPr>
              <w:ind w:left="540" w:hanging="54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33C0B"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>1.</w:t>
            </w:r>
            <w:r w:rsidRPr="00E33C0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kk-KZ"/>
              </w:rPr>
              <w:t xml:space="preserve"> </w:t>
            </w:r>
            <w:r w:rsidRPr="00E33C0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ункцияның туындысын табыңыз: </w:t>
            </w:r>
            <w:r w:rsidRPr="00E33C0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80" w:dyaOrig="360">
                <v:shape id="_x0000_i1028" type="#_x0000_t75" style="width:64pt;height:21.2pt" o:ole="">
                  <v:imagedata r:id="rId22" o:title=""/>
                </v:shape>
                <o:OLEObject Type="Embed" ProgID="Equation.DSMT4" ShapeID="_x0000_i1028" DrawAspect="Content" ObjectID="_1545643418" r:id="rId23"/>
              </w:object>
            </w:r>
          </w:p>
          <w:p w:rsidR="00E33C0B" w:rsidRPr="00E33C0B" w:rsidRDefault="00E85FE8" w:rsidP="00E33C0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pict>
                <v:shape id="_x0000_s1032" type="#_x0000_t75" style="position:absolute;margin-left:198.9pt;margin-top:20.5pt;width:48.4pt;height:16.5pt;z-index:2516695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">
                  <v:imagedata r:id="rId24" o:title=""/>
                </v:shape>
                <o:OLEObject Type="Embed" ProgID="Equation.3" ShapeID="_x0000_s1032" DrawAspect="Content" ObjectID="_1545643425" r:id="rId25"/>
              </w:pic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pict>
                <v:shape id="_x0000_s1033" type="#_x0000_t75" style="position:absolute;margin-left:15.9pt;margin-top:13.3pt;width:58.95pt;height:29.5pt;z-index:25167052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">
                  <v:imagedata r:id="rId26" o:title=""/>
                </v:shape>
                <o:OLEObject Type="Embed" ProgID="Equation.3" ShapeID="_x0000_s1033" DrawAspect="Content" ObjectID="_1545643426" r:id="rId27"/>
              </w:pict>
            </w:r>
            <w:r w:rsidR="00E33C0B" w:rsidRPr="00E33C0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. Функцияның нүктедегі туындысын табыңыз: </w:t>
            </w:r>
            <w:r w:rsidR="00E33C0B" w:rsidRPr="00E33C0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80" w:dyaOrig="360">
                <v:shape id="_x0000_i1029" type="#_x0000_t75" style="width:63.2pt;height:20.8pt" o:ole="">
                  <v:imagedata r:id="rId28" o:title=""/>
                </v:shape>
                <o:OLEObject Type="Embed" ProgID="Equation.DSMT4" ShapeID="_x0000_i1029" DrawAspect="Content" ObjectID="_1545643419" r:id="rId29"/>
              </w:object>
            </w:r>
            <w:r w:rsidR="00E33C0B" w:rsidRPr="00E33C0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 </w:t>
            </w:r>
            <w:r w:rsidR="00E33C0B" w:rsidRPr="00E33C0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00" w:dyaOrig="360">
                <v:shape id="_x0000_i1030" type="#_x0000_t75" style="width:34pt;height:18pt" o:ole="">
                  <v:imagedata r:id="rId30" o:title=""/>
                </v:shape>
                <o:OLEObject Type="Embed" ProgID="Equation.DSMT4" ShapeID="_x0000_i1030" DrawAspect="Content" ObjectID="_1545643420" r:id="rId31"/>
              </w:object>
            </w:r>
            <w:r w:rsidR="00E33C0B" w:rsidRPr="00E33C0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  <w:p w:rsidR="00E33C0B" w:rsidRPr="00E33C0B" w:rsidRDefault="00E33C0B" w:rsidP="00E33C0B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33C0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.                       . Теңдеуді шығарыңыз</w:t>
            </w:r>
          </w:p>
          <w:p w:rsidR="00E33C0B" w:rsidRPr="00E33C0B" w:rsidRDefault="00E33C0B" w:rsidP="00E33C0B">
            <w:pPr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</w:pPr>
          </w:p>
        </w:tc>
      </w:tr>
      <w:tr w:rsidR="00E33C0B" w:rsidRPr="00E33C0B" w:rsidTr="00D01B4D">
        <w:trPr>
          <w:trHeight w:val="551"/>
        </w:trPr>
        <w:tc>
          <w:tcPr>
            <w:tcW w:w="10173" w:type="dxa"/>
          </w:tcPr>
          <w:p w:rsidR="00D01B4D" w:rsidRPr="00D01B4D" w:rsidRDefault="00D01B4D" w:rsidP="00D01B4D">
            <w:pPr>
              <w:jc w:val="center"/>
              <w:rPr>
                <w:rFonts w:ascii="Times New Roman" w:hAnsi="Times New Roman" w:cs="Times New Roman"/>
                <w:bCs/>
                <w:szCs w:val="24"/>
                <w:lang w:val="kk-KZ"/>
              </w:rPr>
            </w:pPr>
            <w:r w:rsidRPr="00D01B4D">
              <w:rPr>
                <w:rFonts w:ascii="Times New Roman" w:hAnsi="Times New Roman" w:cs="Times New Roman"/>
                <w:bCs/>
                <w:szCs w:val="24"/>
                <w:lang w:val="kk-KZ"/>
              </w:rPr>
              <w:t xml:space="preserve">«Көрсеткіштік және логарифмдік функцияны дифференциалдау» </w:t>
            </w:r>
          </w:p>
          <w:p w:rsidR="00E33C0B" w:rsidRPr="00E33C0B" w:rsidRDefault="00D01B4D" w:rsidP="00D01B4D">
            <w:pPr>
              <w:ind w:left="540" w:hanging="540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D01B4D">
              <w:rPr>
                <w:rFonts w:ascii="Times New Roman" w:hAnsi="Times New Roman" w:cs="Times New Roman"/>
                <w:b/>
                <w:bCs/>
                <w:szCs w:val="24"/>
                <w:lang w:val="kk-KZ"/>
              </w:rPr>
              <w:t xml:space="preserve">Оқушының аты-жөні ______________________________________                        </w:t>
            </w:r>
            <w:r w:rsidR="00E33C0B" w:rsidRPr="00D01B4D">
              <w:rPr>
                <w:rFonts w:ascii="Times New Roman" w:hAnsi="Times New Roman" w:cs="Times New Roman"/>
                <w:b/>
                <w:bCs/>
                <w:szCs w:val="24"/>
                <w:lang w:val="kk-KZ"/>
              </w:rPr>
              <w:t>3-нұсқа</w:t>
            </w:r>
          </w:p>
        </w:tc>
      </w:tr>
      <w:tr w:rsidR="00E33C0B" w:rsidRPr="00E33C0B" w:rsidTr="00E33C0B">
        <w:tc>
          <w:tcPr>
            <w:tcW w:w="10173" w:type="dxa"/>
          </w:tcPr>
          <w:p w:rsidR="00E33C0B" w:rsidRPr="00E33C0B" w:rsidRDefault="00E85FE8" w:rsidP="00E33C0B">
            <w:pPr>
              <w:ind w:left="540" w:hanging="54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pict>
                <v:shape id="_x0000_s1029" type="#_x0000_t75" style="position:absolute;left:0;text-align:left;margin-left:296.25pt;margin-top:19.55pt;width:29.05pt;height:17.4pt;z-index:251668480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">
                  <v:imagedata r:id="rId32" o:title=""/>
                </v:shape>
                <o:OLEObject Type="Embed" ProgID="Equation.3" ShapeID="_x0000_s1029" DrawAspect="Content" ObjectID="_1545643427" r:id="rId33"/>
              </w:pic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pict>
                <v:shape id="Объект 6" o:spid="_x0000_s1028" type="#_x0000_t75" style="position:absolute;left:0;text-align:left;margin-left:242.5pt;margin-top:17.8pt;width:50.8pt;height:19.15pt;z-index:251667456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">
                  <v:imagedata r:id="rId34" o:title=""/>
                </v:shape>
                <o:OLEObject Type="Embed" ProgID="Equation.3" ShapeID="Объект 6" DrawAspect="Content" ObjectID="_1545643428" r:id="rId35"/>
              </w:pict>
            </w:r>
            <w:r w:rsidR="00E33C0B" w:rsidRPr="00E33C0B"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>1.</w:t>
            </w:r>
            <w:r w:rsidR="00E33C0B" w:rsidRPr="00E33C0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kk-KZ"/>
              </w:rPr>
              <w:t xml:space="preserve"> </w:t>
            </w:r>
            <w:r w:rsidR="00E33C0B" w:rsidRPr="00E33C0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ункцияның туындысын табыңыз: </w:t>
            </w:r>
            <w:r w:rsidR="00E33C0B" w:rsidRPr="00E33C0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80" w:dyaOrig="360">
                <v:shape id="_x0000_i1031" type="#_x0000_t75" style="width:71.25pt;height:20.4pt" o:ole="">
                  <v:imagedata r:id="rId36" o:title=""/>
                </v:shape>
                <o:OLEObject Type="Embed" ProgID="Equation.3" ShapeID="_x0000_i1031" DrawAspect="Content" ObjectID="_1545643421" r:id="rId37"/>
              </w:object>
            </w:r>
          </w:p>
          <w:p w:rsidR="00E33C0B" w:rsidRPr="00E33C0B" w:rsidRDefault="00E85FE8" w:rsidP="00D01B4D">
            <w:pPr>
              <w:ind w:left="540" w:hanging="54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pict>
                <v:shape id="_x0000_s1030" type="#_x0000_t75" style="position:absolute;left:0;text-align:left;margin-left:217.7pt;margin-top:12.35pt;width:50.8pt;height:17.7pt;z-index:2516654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">
                  <v:imagedata r:id="rId38" o:title=""/>
                </v:shape>
                <o:OLEObject Type="Embed" ProgID="Equation.3" ShapeID="_x0000_s1030" DrawAspect="Content" ObjectID="_1545643429" r:id="rId39"/>
              </w:pic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pict>
                <v:shape id="_x0000_s1031" type="#_x0000_t75" style="position:absolute;left:0;text-align:left;margin-left:13.9pt;margin-top:8.65pt;width:54.6pt;height:28.2pt;z-index:2516664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">
                  <v:imagedata r:id="rId40" o:title=""/>
                </v:shape>
                <o:OLEObject Type="Embed" ProgID="Equation.3" ShapeID="_x0000_s1031" DrawAspect="Content" ObjectID="_1545643430" r:id="rId41"/>
              </w:pict>
            </w:r>
            <w:r w:rsidR="00E33C0B" w:rsidRPr="00E33C0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. Функцияның нүктедегі туындысын табыңыз:               , </w:t>
            </w:r>
          </w:p>
          <w:p w:rsidR="00E33C0B" w:rsidRDefault="00E33C0B" w:rsidP="00D01B4D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E33C0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.                      .   Теңсіздікті шығарыңыз</w:t>
            </w:r>
          </w:p>
          <w:p w:rsidR="00D01B4D" w:rsidRPr="00E33C0B" w:rsidRDefault="00D01B4D" w:rsidP="00D01B4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kk-KZ"/>
              </w:rPr>
            </w:pPr>
          </w:p>
        </w:tc>
      </w:tr>
      <w:tr w:rsidR="00E33C0B" w:rsidRPr="00E33C0B" w:rsidTr="00D01B4D">
        <w:trPr>
          <w:trHeight w:val="593"/>
        </w:trPr>
        <w:tc>
          <w:tcPr>
            <w:tcW w:w="10173" w:type="dxa"/>
          </w:tcPr>
          <w:p w:rsidR="00D01B4D" w:rsidRPr="00D01B4D" w:rsidRDefault="00D01B4D" w:rsidP="00D01B4D">
            <w:pPr>
              <w:jc w:val="center"/>
              <w:rPr>
                <w:rFonts w:ascii="Times New Roman" w:hAnsi="Times New Roman" w:cs="Times New Roman"/>
                <w:bCs/>
                <w:szCs w:val="24"/>
                <w:lang w:val="kk-KZ"/>
              </w:rPr>
            </w:pPr>
            <w:r w:rsidRPr="00D01B4D">
              <w:rPr>
                <w:rFonts w:ascii="Times New Roman" w:hAnsi="Times New Roman" w:cs="Times New Roman"/>
                <w:bCs/>
                <w:szCs w:val="24"/>
                <w:lang w:val="kk-KZ"/>
              </w:rPr>
              <w:t xml:space="preserve">«Көрсеткіштік және логарифмдік функцияны дифференциалдау» </w:t>
            </w:r>
          </w:p>
          <w:p w:rsidR="00E33C0B" w:rsidRPr="00E33C0B" w:rsidRDefault="00D01B4D" w:rsidP="00D01B4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D01B4D">
              <w:rPr>
                <w:rFonts w:ascii="Times New Roman" w:hAnsi="Times New Roman" w:cs="Times New Roman"/>
                <w:b/>
                <w:bCs/>
                <w:szCs w:val="24"/>
                <w:lang w:val="kk-KZ"/>
              </w:rPr>
              <w:t>Оқушының аты-жөні ______________________________________                        4-нұсқа</w:t>
            </w:r>
          </w:p>
        </w:tc>
      </w:tr>
      <w:tr w:rsidR="00E33C0B" w:rsidRPr="00E33C0B" w:rsidTr="00D01B4D">
        <w:trPr>
          <w:trHeight w:val="1113"/>
        </w:trPr>
        <w:tc>
          <w:tcPr>
            <w:tcW w:w="10173" w:type="dxa"/>
          </w:tcPr>
          <w:p w:rsidR="00E33C0B" w:rsidRPr="00E33C0B" w:rsidRDefault="00E85FE8" w:rsidP="00E33C0B">
            <w:pPr>
              <w:ind w:left="540" w:hanging="54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pict>
                <v:shape id="_x0000_s1035" type="#_x0000_t75" style="position:absolute;left:0;text-align:left;margin-left:333.4pt;margin-top:13.3pt;width:39.45pt;height:23.65pt;z-index:251674624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">
                  <v:imagedata r:id="rId32" o:title=""/>
                </v:shape>
                <o:OLEObject Type="Embed" ProgID="Equation.3" ShapeID="_x0000_s1035" DrawAspect="Content" ObjectID="_1545643431" r:id="rId42"/>
              </w:pict>
            </w: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pict>
                <v:shape id="_x0000_s1034" type="#_x0000_t75" style="position:absolute;left:0;text-align:left;margin-left:247.3pt;margin-top:14.5pt;width:78.6pt;height:19.35pt;z-index:251673600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">
                  <v:imagedata r:id="rId43" o:title=""/>
                </v:shape>
                <o:OLEObject Type="Embed" ProgID="Equation.3" ShapeID="_x0000_s1034" DrawAspect="Content" ObjectID="_1545643432" r:id="rId44"/>
              </w:pict>
            </w:r>
            <w:r w:rsidR="00E33C0B" w:rsidRPr="00E33C0B"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>1.</w:t>
            </w:r>
            <w:r w:rsidR="00E33C0B" w:rsidRPr="00E33C0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kk-KZ"/>
              </w:rPr>
              <w:t xml:space="preserve"> </w:t>
            </w:r>
            <w:r w:rsidR="00E33C0B" w:rsidRPr="00E33C0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ункцияның туындысын табыңыз: </w:t>
            </w:r>
            <w:r w:rsidR="00D01B4D" w:rsidRPr="00E33C0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80" w:dyaOrig="360">
                <v:shape id="_x0000_i1032" type="#_x0000_t75" style="width:66pt;height:18.8pt" o:ole="">
                  <v:imagedata r:id="rId45" o:title=""/>
                </v:shape>
                <o:OLEObject Type="Embed" ProgID="Equation.3" ShapeID="_x0000_i1032" DrawAspect="Content" ObjectID="_1545643422" r:id="rId46"/>
              </w:object>
            </w:r>
          </w:p>
          <w:p w:rsidR="00E33C0B" w:rsidRPr="00E33C0B" w:rsidRDefault="00E85FE8" w:rsidP="00D01B4D">
            <w:pPr>
              <w:ind w:left="540" w:hanging="54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pict>
                <v:shape id="_x0000_s1036" type="#_x0000_t75" style="position:absolute;left:0;text-align:left;margin-left:15.9pt;margin-top:11.3pt;width:52.6pt;height:19.35pt;z-index:251672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">
                  <v:imagedata r:id="rId47" o:title=""/>
                </v:shape>
                <o:OLEObject Type="Embed" ProgID="Equation.3" ShapeID="_x0000_s1036" DrawAspect="Content" ObjectID="_1545643433" r:id="rId48"/>
              </w:pict>
            </w:r>
            <w:r w:rsidR="00E33C0B" w:rsidRPr="00E33C0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2. Функцияның нүктедегі туындысын табыңыз:</w:t>
            </w:r>
            <w:r w:rsidR="00D01B4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                        ,</w:t>
            </w:r>
            <w:r w:rsidR="00E33C0B" w:rsidRPr="00E33C0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                      </w:t>
            </w:r>
          </w:p>
          <w:p w:rsidR="00E33C0B" w:rsidRPr="00E33C0B" w:rsidRDefault="00E85FE8" w:rsidP="00D01B4D">
            <w:pPr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pict>
                <v:shape id="_x0000_s1037" type="#_x0000_t75" style="position:absolute;margin-left:185.95pt;margin-top:.3pt;width:57.35pt;height:16.1pt;z-index:25167155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">
                  <v:imagedata r:id="rId49" o:title=""/>
                </v:shape>
                <o:OLEObject Type="Embed" ProgID="Equation.3" ShapeID="_x0000_s1037" DrawAspect="Content" ObjectID="_1545643434" r:id="rId50"/>
              </w:pict>
            </w:r>
            <w:r w:rsidR="00E33C0B" w:rsidRPr="00E33C0B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3.                    . Теңдеуді шығарыңыз </w:t>
            </w:r>
          </w:p>
        </w:tc>
      </w:tr>
    </w:tbl>
    <w:p w:rsidR="00E33C0B" w:rsidRPr="00E33C0B" w:rsidRDefault="00E33C0B" w:rsidP="00E33C0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kk-KZ" w:eastAsia="ru-RU"/>
        </w:rPr>
      </w:pPr>
    </w:p>
    <w:sectPr w:rsidR="00E33C0B" w:rsidRPr="00E33C0B" w:rsidSect="00D96CE6">
      <w:pgSz w:w="11906" w:h="16838"/>
      <w:pgMar w:top="851" w:right="851" w:bottom="426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5FE8" w:rsidRDefault="00E85FE8" w:rsidP="00E70E6D">
      <w:pPr>
        <w:spacing w:after="0" w:line="240" w:lineRule="auto"/>
      </w:pPr>
      <w:r>
        <w:separator/>
      </w:r>
    </w:p>
  </w:endnote>
  <w:endnote w:type="continuationSeparator" w:id="0">
    <w:p w:rsidR="00E85FE8" w:rsidRDefault="00E85FE8" w:rsidP="00E70E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5FE8" w:rsidRDefault="00E85FE8" w:rsidP="00E70E6D">
      <w:pPr>
        <w:spacing w:after="0" w:line="240" w:lineRule="auto"/>
      </w:pPr>
      <w:r>
        <w:separator/>
      </w:r>
    </w:p>
  </w:footnote>
  <w:footnote w:type="continuationSeparator" w:id="0">
    <w:p w:rsidR="00E85FE8" w:rsidRDefault="00E85FE8" w:rsidP="00E70E6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name w:val="WW8Num5"/>
    <w:lvl w:ilvl="0">
      <w:start w:val="1"/>
      <w:numFmt w:val="upperRoman"/>
      <w:lvlText w:val="%1."/>
      <w:lvlJc w:val="left"/>
      <w:pPr>
        <w:tabs>
          <w:tab w:val="num" w:pos="720"/>
        </w:tabs>
        <w:ind w:left="624" w:hanging="454"/>
      </w:pPr>
    </w:lvl>
    <w:lvl w:ilvl="1">
      <w:start w:val="1"/>
      <w:numFmt w:val="bullet"/>
      <w:lvlText w:val=""/>
      <w:lvlJc w:val="left"/>
      <w:pPr>
        <w:tabs>
          <w:tab w:val="num" w:pos="1590"/>
        </w:tabs>
        <w:ind w:left="1590" w:hanging="510"/>
      </w:pPr>
      <w:rPr>
        <w:rFonts w:ascii="Wingdings" w:hAnsi="Wingdings"/>
      </w:rPr>
    </w:lvl>
    <w:lvl w:ilvl="2">
      <w:start w:val="1"/>
      <w:numFmt w:val="lowerRoman"/>
      <w:lvlText w:val="%3."/>
      <w:lvlJc w:val="lef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</w:lvl>
  </w:abstractNum>
  <w:abstractNum w:abstractNumId="1">
    <w:nsid w:val="1FDF6062"/>
    <w:multiLevelType w:val="hybridMultilevel"/>
    <w:tmpl w:val="B950A53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0BE47FD"/>
    <w:multiLevelType w:val="hybridMultilevel"/>
    <w:tmpl w:val="1062EC1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BBD14F9"/>
    <w:multiLevelType w:val="hybridMultilevel"/>
    <w:tmpl w:val="9D08BB70"/>
    <w:lvl w:ilvl="0" w:tplc="31B2D2B0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4805CD6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1002F36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12C34D4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DA2EF82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694391C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1CEAF8A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9CC2B9E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91E2AEA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CB11EF6"/>
    <w:multiLevelType w:val="hybridMultilevel"/>
    <w:tmpl w:val="92A09A0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0A26C7D"/>
    <w:multiLevelType w:val="hybridMultilevel"/>
    <w:tmpl w:val="09681EDC"/>
    <w:lvl w:ilvl="0" w:tplc="3912E69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  <w:color w:val="00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A07619C"/>
    <w:multiLevelType w:val="multilevel"/>
    <w:tmpl w:val="00000001"/>
    <w:lvl w:ilvl="0">
      <w:start w:val="1"/>
      <w:numFmt w:val="upperRoman"/>
      <w:lvlText w:val="%1."/>
      <w:lvlJc w:val="left"/>
      <w:pPr>
        <w:tabs>
          <w:tab w:val="num" w:pos="720"/>
        </w:tabs>
        <w:ind w:left="624" w:hanging="454"/>
      </w:pPr>
    </w:lvl>
    <w:lvl w:ilvl="1">
      <w:start w:val="1"/>
      <w:numFmt w:val="bullet"/>
      <w:lvlText w:val=""/>
      <w:lvlJc w:val="left"/>
      <w:pPr>
        <w:tabs>
          <w:tab w:val="num" w:pos="1590"/>
        </w:tabs>
        <w:ind w:left="1590" w:hanging="510"/>
      </w:pPr>
      <w:rPr>
        <w:rFonts w:ascii="Wingdings" w:hAnsi="Wingdings"/>
      </w:rPr>
    </w:lvl>
    <w:lvl w:ilvl="2">
      <w:start w:val="1"/>
      <w:numFmt w:val="lowerRoman"/>
      <w:lvlText w:val="%3."/>
      <w:lvlJc w:val="lef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</w:lvl>
  </w:abstractNum>
  <w:abstractNum w:abstractNumId="7">
    <w:nsid w:val="7B026167"/>
    <w:multiLevelType w:val="hybridMultilevel"/>
    <w:tmpl w:val="FD0C44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6"/>
  </w:num>
  <w:num w:numId="5">
    <w:abstractNumId w:val="7"/>
  </w:num>
  <w:num w:numId="6">
    <w:abstractNumId w:val="5"/>
  </w:num>
  <w:num w:numId="7">
    <w:abstractNumId w:val="1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7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195C"/>
    <w:rsid w:val="00014C9B"/>
    <w:rsid w:val="00091F8B"/>
    <w:rsid w:val="000C095D"/>
    <w:rsid w:val="001651CA"/>
    <w:rsid w:val="001B4372"/>
    <w:rsid w:val="00244DA6"/>
    <w:rsid w:val="002B0166"/>
    <w:rsid w:val="002B0CEE"/>
    <w:rsid w:val="002E6393"/>
    <w:rsid w:val="00353A2C"/>
    <w:rsid w:val="003E16A6"/>
    <w:rsid w:val="00492BE5"/>
    <w:rsid w:val="004D2B33"/>
    <w:rsid w:val="00545704"/>
    <w:rsid w:val="00594945"/>
    <w:rsid w:val="00652D56"/>
    <w:rsid w:val="00683C24"/>
    <w:rsid w:val="007163E9"/>
    <w:rsid w:val="00736931"/>
    <w:rsid w:val="007B77CA"/>
    <w:rsid w:val="007D2074"/>
    <w:rsid w:val="00810B6D"/>
    <w:rsid w:val="008A1B1C"/>
    <w:rsid w:val="009039D7"/>
    <w:rsid w:val="00922933"/>
    <w:rsid w:val="0093576A"/>
    <w:rsid w:val="009D24CA"/>
    <w:rsid w:val="00A11554"/>
    <w:rsid w:val="00B55822"/>
    <w:rsid w:val="00C163F5"/>
    <w:rsid w:val="00D01B4D"/>
    <w:rsid w:val="00D96CE6"/>
    <w:rsid w:val="00E33C0B"/>
    <w:rsid w:val="00E34F4C"/>
    <w:rsid w:val="00E375E2"/>
    <w:rsid w:val="00E43EDD"/>
    <w:rsid w:val="00E70E6D"/>
    <w:rsid w:val="00E85FE8"/>
    <w:rsid w:val="00EC195C"/>
    <w:rsid w:val="00EF6AD7"/>
    <w:rsid w:val="00F573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92293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Title"/>
    <w:basedOn w:val="a"/>
    <w:next w:val="a5"/>
    <w:link w:val="a6"/>
    <w:qFormat/>
    <w:rsid w:val="00922933"/>
    <w:pPr>
      <w:suppressAutoHyphens/>
      <w:spacing w:after="0" w:line="240" w:lineRule="auto"/>
      <w:jc w:val="center"/>
    </w:pPr>
    <w:rPr>
      <w:rFonts w:ascii="Times New Roman" w:eastAsia="Times New Roman" w:hAnsi="Times New Roman" w:cs="Times New Roman"/>
      <w:i/>
      <w:iCs/>
      <w:sz w:val="24"/>
      <w:szCs w:val="24"/>
      <w:lang w:eastAsia="ar-SA"/>
    </w:rPr>
  </w:style>
  <w:style w:type="character" w:customStyle="1" w:styleId="a6">
    <w:name w:val="Название Знак"/>
    <w:basedOn w:val="a0"/>
    <w:link w:val="a4"/>
    <w:rsid w:val="00922933"/>
    <w:rPr>
      <w:rFonts w:ascii="Times New Roman" w:eastAsia="Times New Roman" w:hAnsi="Times New Roman" w:cs="Times New Roman"/>
      <w:i/>
      <w:iCs/>
      <w:sz w:val="24"/>
      <w:szCs w:val="24"/>
      <w:lang w:eastAsia="ar-SA"/>
    </w:rPr>
  </w:style>
  <w:style w:type="paragraph" w:styleId="a5">
    <w:name w:val="Subtitle"/>
    <w:basedOn w:val="a"/>
    <w:next w:val="a"/>
    <w:link w:val="a7"/>
    <w:uiPriority w:val="11"/>
    <w:qFormat/>
    <w:rsid w:val="00922933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7">
    <w:name w:val="Подзаголовок Знак"/>
    <w:basedOn w:val="a0"/>
    <w:link w:val="a5"/>
    <w:uiPriority w:val="11"/>
    <w:rsid w:val="0092293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8">
    <w:name w:val="List Paragraph"/>
    <w:basedOn w:val="a"/>
    <w:uiPriority w:val="34"/>
    <w:qFormat/>
    <w:rsid w:val="004D2B33"/>
    <w:pPr>
      <w:ind w:left="720"/>
      <w:contextualSpacing/>
    </w:pPr>
  </w:style>
  <w:style w:type="table" w:styleId="a9">
    <w:name w:val="Table Grid"/>
    <w:basedOn w:val="a1"/>
    <w:rsid w:val="000C09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E70E6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E70E6D"/>
  </w:style>
  <w:style w:type="paragraph" w:styleId="ac">
    <w:name w:val="footer"/>
    <w:basedOn w:val="a"/>
    <w:link w:val="ad"/>
    <w:uiPriority w:val="99"/>
    <w:unhideWhenUsed/>
    <w:rsid w:val="00E70E6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E70E6D"/>
  </w:style>
  <w:style w:type="paragraph" w:styleId="ae">
    <w:name w:val="Balloon Text"/>
    <w:basedOn w:val="a"/>
    <w:link w:val="af"/>
    <w:uiPriority w:val="99"/>
    <w:semiHidden/>
    <w:unhideWhenUsed/>
    <w:rsid w:val="00810B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810B6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92293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Title"/>
    <w:basedOn w:val="a"/>
    <w:next w:val="a5"/>
    <w:link w:val="a6"/>
    <w:qFormat/>
    <w:rsid w:val="00922933"/>
    <w:pPr>
      <w:suppressAutoHyphens/>
      <w:spacing w:after="0" w:line="240" w:lineRule="auto"/>
      <w:jc w:val="center"/>
    </w:pPr>
    <w:rPr>
      <w:rFonts w:ascii="Times New Roman" w:eastAsia="Times New Roman" w:hAnsi="Times New Roman" w:cs="Times New Roman"/>
      <w:i/>
      <w:iCs/>
      <w:sz w:val="24"/>
      <w:szCs w:val="24"/>
      <w:lang w:eastAsia="ar-SA"/>
    </w:rPr>
  </w:style>
  <w:style w:type="character" w:customStyle="1" w:styleId="a6">
    <w:name w:val="Название Знак"/>
    <w:basedOn w:val="a0"/>
    <w:link w:val="a4"/>
    <w:rsid w:val="00922933"/>
    <w:rPr>
      <w:rFonts w:ascii="Times New Roman" w:eastAsia="Times New Roman" w:hAnsi="Times New Roman" w:cs="Times New Roman"/>
      <w:i/>
      <w:iCs/>
      <w:sz w:val="24"/>
      <w:szCs w:val="24"/>
      <w:lang w:eastAsia="ar-SA"/>
    </w:rPr>
  </w:style>
  <w:style w:type="paragraph" w:styleId="a5">
    <w:name w:val="Subtitle"/>
    <w:basedOn w:val="a"/>
    <w:next w:val="a"/>
    <w:link w:val="a7"/>
    <w:uiPriority w:val="11"/>
    <w:qFormat/>
    <w:rsid w:val="00922933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7">
    <w:name w:val="Подзаголовок Знак"/>
    <w:basedOn w:val="a0"/>
    <w:link w:val="a5"/>
    <w:uiPriority w:val="11"/>
    <w:rsid w:val="0092293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8">
    <w:name w:val="List Paragraph"/>
    <w:basedOn w:val="a"/>
    <w:uiPriority w:val="34"/>
    <w:qFormat/>
    <w:rsid w:val="004D2B33"/>
    <w:pPr>
      <w:ind w:left="720"/>
      <w:contextualSpacing/>
    </w:pPr>
  </w:style>
  <w:style w:type="table" w:styleId="a9">
    <w:name w:val="Table Grid"/>
    <w:basedOn w:val="a1"/>
    <w:rsid w:val="000C09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E70E6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E70E6D"/>
  </w:style>
  <w:style w:type="paragraph" w:styleId="ac">
    <w:name w:val="footer"/>
    <w:basedOn w:val="a"/>
    <w:link w:val="ad"/>
    <w:uiPriority w:val="99"/>
    <w:unhideWhenUsed/>
    <w:rsid w:val="00E70E6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E70E6D"/>
  </w:style>
  <w:style w:type="paragraph" w:styleId="ae">
    <w:name w:val="Balloon Text"/>
    <w:basedOn w:val="a"/>
    <w:link w:val="af"/>
    <w:uiPriority w:val="99"/>
    <w:semiHidden/>
    <w:unhideWhenUsed/>
    <w:rsid w:val="00810B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810B6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242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95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65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4839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921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460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957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74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602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555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11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65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537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367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826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06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7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084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069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806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580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405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51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876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221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50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080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790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46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225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282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063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545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105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96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750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679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54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630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370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479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62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21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563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596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831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101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341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158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56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524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507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193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561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865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161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854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308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058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506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94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264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22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071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220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604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43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052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61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884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454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348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856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527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475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201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840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490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614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244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656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585467">
          <w:marLeft w:val="90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062976">
          <w:marLeft w:val="90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045884">
          <w:marLeft w:val="90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4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8" Type="http://schemas.openxmlformats.org/officeDocument/2006/relationships/image" Target="media/image1.pn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9</TotalTime>
  <Pages>3</Pages>
  <Words>780</Words>
  <Characters>4448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ort shkola</Company>
  <LinksUpToDate>false</LinksUpToDate>
  <CharactersWithSpaces>52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3 kabinet</dc:creator>
  <cp:keywords/>
  <dc:description/>
  <cp:lastModifiedBy>User</cp:lastModifiedBy>
  <cp:revision>21</cp:revision>
  <dcterms:created xsi:type="dcterms:W3CDTF">2015-03-02T04:12:00Z</dcterms:created>
  <dcterms:modified xsi:type="dcterms:W3CDTF">2017-01-11T06:37:00Z</dcterms:modified>
</cp:coreProperties>
</file>